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4B0F" w:rsidRPr="00514B0F" w:rsidRDefault="00514B0F" w:rsidP="00514B0F">
      <w:pPr>
        <w:autoSpaceDE w:val="0"/>
        <w:autoSpaceDN w:val="0"/>
        <w:adjustRightInd w:val="0"/>
        <w:spacing w:before="67" w:after="326" w:line="326" w:lineRule="exact"/>
        <w:ind w:left="1085" w:right="1022"/>
        <w:jc w:val="center"/>
        <w:rPr>
          <w:rFonts w:ascii="Times New Roman" w:eastAsia="Arial Unicode MS" w:hAnsi="Times New Roman" w:cs="Times New Roman"/>
          <w:sz w:val="28"/>
          <w:szCs w:val="28"/>
        </w:rPr>
      </w:pPr>
      <w:r w:rsidRPr="00514B0F">
        <w:rPr>
          <w:rFonts w:ascii="Times New Roman" w:eastAsia="Arial Unicode MS" w:hAnsi="Times New Roman" w:cs="Times New Roman"/>
          <w:sz w:val="28"/>
          <w:szCs w:val="28"/>
        </w:rPr>
        <w:t xml:space="preserve">Муниципальное бюджетное общеобразовательное учреждение </w:t>
      </w:r>
    </w:p>
    <w:p w:rsidR="00514B0F" w:rsidRPr="00514B0F" w:rsidRDefault="00514B0F" w:rsidP="00514B0F">
      <w:pPr>
        <w:autoSpaceDE w:val="0"/>
        <w:autoSpaceDN w:val="0"/>
        <w:adjustRightInd w:val="0"/>
        <w:spacing w:before="67" w:after="326" w:line="326" w:lineRule="exact"/>
        <w:ind w:left="1085" w:right="1022"/>
        <w:jc w:val="center"/>
        <w:rPr>
          <w:rFonts w:ascii="Times New Roman" w:eastAsia="Arial Unicode MS" w:hAnsi="Times New Roman" w:cs="Times New Roman"/>
          <w:sz w:val="28"/>
          <w:szCs w:val="28"/>
        </w:rPr>
      </w:pPr>
      <w:r w:rsidRPr="00514B0F">
        <w:rPr>
          <w:rFonts w:ascii="Times New Roman" w:eastAsia="Arial Unicode MS" w:hAnsi="Times New Roman" w:cs="Times New Roman"/>
          <w:sz w:val="28"/>
          <w:szCs w:val="28"/>
        </w:rPr>
        <w:t xml:space="preserve"> «Лицей № 32» города Белгорода</w:t>
      </w:r>
    </w:p>
    <w:tbl>
      <w:tblPr>
        <w:tblpPr w:leftFromText="180" w:rightFromText="180" w:vertAnchor="text" w:horzAnchor="margin" w:tblpY="153"/>
        <w:tblW w:w="0" w:type="auto"/>
        <w:tblLook w:val="01E0" w:firstRow="1" w:lastRow="1" w:firstColumn="1" w:lastColumn="1" w:noHBand="0" w:noVBand="0"/>
      </w:tblPr>
      <w:tblGrid>
        <w:gridCol w:w="9478"/>
        <w:gridCol w:w="222"/>
        <w:gridCol w:w="222"/>
      </w:tblGrid>
      <w:tr w:rsidR="00514B0F" w:rsidRPr="00514B0F" w:rsidTr="004006F3">
        <w:trPr>
          <w:trHeight w:val="3112"/>
        </w:trPr>
        <w:tc>
          <w:tcPr>
            <w:tcW w:w="10884" w:type="dxa"/>
            <w:shd w:val="clear" w:color="auto" w:fill="auto"/>
          </w:tcPr>
          <w:p w:rsidR="00514B0F" w:rsidRPr="00514B0F" w:rsidRDefault="00514B0F" w:rsidP="00514B0F">
            <w:pPr>
              <w:autoSpaceDE w:val="0"/>
              <w:autoSpaceDN w:val="0"/>
              <w:adjustRightInd w:val="0"/>
              <w:spacing w:before="67" w:after="326" w:line="326" w:lineRule="exact"/>
              <w:ind w:right="1022"/>
              <w:rPr>
                <w:rFonts w:ascii="Times New Roman" w:eastAsia="Arial Unicode MS" w:hAnsi="Times New Roman" w:cs="Times New Roman"/>
                <w:sz w:val="28"/>
                <w:szCs w:val="28"/>
              </w:rPr>
            </w:pPr>
            <w:r w:rsidRPr="00514B0F">
              <w:rPr>
                <w:rFonts w:ascii="Times New Roman" w:eastAsia="Arial Unicode MS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68176</wp:posOffset>
                  </wp:positionH>
                  <wp:positionV relativeFrom="paragraph">
                    <wp:posOffset>-58</wp:posOffset>
                  </wp:positionV>
                  <wp:extent cx="6307455" cy="2265045"/>
                  <wp:effectExtent l="0" t="0" r="0" b="1905"/>
                  <wp:wrapTight wrapText="bothSides">
                    <wp:wrapPolygon edited="0">
                      <wp:start x="0" y="0"/>
                      <wp:lineTo x="0" y="21437"/>
                      <wp:lineTo x="21528" y="21437"/>
                      <wp:lineTo x="21528" y="0"/>
                      <wp:lineTo x="0" y="0"/>
                    </wp:wrapPolygon>
                  </wp:wrapTight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07455" cy="2265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14B0F" w:rsidRPr="00514B0F" w:rsidRDefault="00514B0F" w:rsidP="00514B0F">
            <w:pPr>
              <w:autoSpaceDE w:val="0"/>
              <w:autoSpaceDN w:val="0"/>
              <w:adjustRightInd w:val="0"/>
              <w:spacing w:after="0" w:line="240" w:lineRule="exact"/>
              <w:ind w:left="2429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514B0F" w:rsidRPr="00514B0F" w:rsidRDefault="00514B0F" w:rsidP="00514B0F">
            <w:pPr>
              <w:autoSpaceDE w:val="0"/>
              <w:autoSpaceDN w:val="0"/>
              <w:adjustRightInd w:val="0"/>
              <w:spacing w:after="0" w:line="240" w:lineRule="exact"/>
              <w:ind w:left="2429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514B0F" w:rsidRPr="00514B0F" w:rsidRDefault="00514B0F" w:rsidP="00514B0F">
            <w:pPr>
              <w:autoSpaceDE w:val="0"/>
              <w:autoSpaceDN w:val="0"/>
              <w:adjustRightInd w:val="0"/>
              <w:spacing w:after="0" w:line="240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" w:type="dxa"/>
            <w:shd w:val="clear" w:color="auto" w:fill="auto"/>
          </w:tcPr>
          <w:p w:rsidR="00514B0F" w:rsidRPr="00514B0F" w:rsidRDefault="00514B0F" w:rsidP="00514B0F">
            <w:pPr>
              <w:autoSpaceDE w:val="0"/>
              <w:autoSpaceDN w:val="0"/>
              <w:adjustRightInd w:val="0"/>
              <w:spacing w:after="0" w:line="240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" w:type="dxa"/>
            <w:shd w:val="clear" w:color="auto" w:fill="auto"/>
          </w:tcPr>
          <w:p w:rsidR="00514B0F" w:rsidRPr="00514B0F" w:rsidRDefault="00514B0F" w:rsidP="00514B0F">
            <w:pPr>
              <w:autoSpaceDE w:val="0"/>
              <w:autoSpaceDN w:val="0"/>
              <w:adjustRightInd w:val="0"/>
              <w:spacing w:after="0" w:line="240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14B0F" w:rsidRPr="00514B0F" w:rsidRDefault="00514B0F" w:rsidP="00514B0F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 w:cs="Times New Roman"/>
          <w:sz w:val="28"/>
          <w:szCs w:val="28"/>
        </w:rPr>
      </w:pPr>
    </w:p>
    <w:p w:rsidR="00514B0F" w:rsidRPr="00514B0F" w:rsidRDefault="00514B0F" w:rsidP="00514B0F">
      <w:pPr>
        <w:autoSpaceDE w:val="0"/>
        <w:autoSpaceDN w:val="0"/>
        <w:adjustRightInd w:val="0"/>
        <w:spacing w:before="158" w:after="0" w:line="298" w:lineRule="exact"/>
        <w:ind w:left="2429"/>
        <w:jc w:val="both"/>
        <w:rPr>
          <w:rFonts w:ascii="Arial" w:eastAsia="Times New Roman" w:hAnsi="Arial" w:cs="Arial"/>
          <w:b/>
          <w:bCs/>
          <w:position w:val="-5"/>
          <w:sz w:val="28"/>
          <w:szCs w:val="28"/>
        </w:rPr>
      </w:pPr>
      <w:r>
        <w:rPr>
          <w:rFonts w:ascii="Arial" w:eastAsia="Times New Roman" w:hAnsi="Arial" w:cs="Arial"/>
          <w:b/>
          <w:bCs/>
          <w:position w:val="-5"/>
          <w:sz w:val="28"/>
          <w:szCs w:val="28"/>
        </w:rPr>
        <w:t xml:space="preserve">        </w:t>
      </w:r>
      <w:r w:rsidRPr="00514B0F">
        <w:rPr>
          <w:rFonts w:ascii="Arial" w:eastAsia="Times New Roman" w:hAnsi="Arial" w:cs="Arial"/>
          <w:b/>
          <w:bCs/>
          <w:position w:val="-5"/>
          <w:sz w:val="28"/>
          <w:szCs w:val="28"/>
        </w:rPr>
        <w:t xml:space="preserve"> РАБОЧАЯ ПРОГРАММА</w:t>
      </w:r>
    </w:p>
    <w:p w:rsidR="00514B0F" w:rsidRPr="00514B0F" w:rsidRDefault="00514B0F" w:rsidP="00514B0F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 w:cs="Times New Roman"/>
          <w:sz w:val="28"/>
          <w:szCs w:val="28"/>
        </w:rPr>
      </w:pPr>
    </w:p>
    <w:p w:rsidR="00514B0F" w:rsidRPr="00514B0F" w:rsidRDefault="00514B0F" w:rsidP="00514B0F">
      <w:pPr>
        <w:autoSpaceDE w:val="0"/>
        <w:autoSpaceDN w:val="0"/>
        <w:adjustRightInd w:val="0"/>
        <w:spacing w:after="0" w:line="240" w:lineRule="exact"/>
        <w:rPr>
          <w:rFonts w:ascii="Times New Roman" w:eastAsia="Times New Roman" w:hAnsi="Times New Roman" w:cs="Times New Roman"/>
          <w:sz w:val="28"/>
          <w:szCs w:val="28"/>
        </w:rPr>
      </w:pPr>
    </w:p>
    <w:p w:rsidR="00514B0F" w:rsidRPr="00514B0F" w:rsidRDefault="00514B0F" w:rsidP="00514B0F">
      <w:pPr>
        <w:tabs>
          <w:tab w:val="left" w:leader="underscore" w:pos="3686"/>
        </w:tabs>
        <w:autoSpaceDE w:val="0"/>
        <w:autoSpaceDN w:val="0"/>
        <w:adjustRightInd w:val="0"/>
        <w:spacing w:after="0" w:line="240" w:lineRule="auto"/>
        <w:ind w:left="1560"/>
        <w:rPr>
          <w:rFonts w:ascii="Times New Roman" w:eastAsia="Arial Unicode MS" w:hAnsi="Times New Roman" w:cs="Times New Roman"/>
          <w:sz w:val="28"/>
          <w:szCs w:val="28"/>
          <w:u w:val="single"/>
        </w:rPr>
      </w:pPr>
      <w:r w:rsidRPr="00514B0F">
        <w:rPr>
          <w:rFonts w:ascii="Times New Roman" w:eastAsia="Arial Unicode MS" w:hAnsi="Times New Roman" w:cs="Times New Roman"/>
          <w:sz w:val="28"/>
          <w:szCs w:val="28"/>
        </w:rPr>
        <w:t>по учебному предмету «</w:t>
      </w:r>
      <w:r w:rsidRPr="00514B0F">
        <w:rPr>
          <w:rFonts w:ascii="Times New Roman" w:eastAsia="Arial Unicode MS" w:hAnsi="Times New Roman" w:cs="Times New Roman"/>
          <w:sz w:val="28"/>
          <w:szCs w:val="28"/>
          <w:u w:val="single"/>
        </w:rPr>
        <w:t>Математика»</w:t>
      </w:r>
    </w:p>
    <w:p w:rsidR="00514B0F" w:rsidRPr="00514B0F" w:rsidRDefault="00514B0F" w:rsidP="00514B0F">
      <w:pPr>
        <w:autoSpaceDE w:val="0"/>
        <w:autoSpaceDN w:val="0"/>
        <w:adjustRightInd w:val="0"/>
        <w:spacing w:after="0" w:line="240" w:lineRule="auto"/>
        <w:ind w:left="156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14B0F" w:rsidRPr="00514B0F" w:rsidRDefault="00514B0F" w:rsidP="00514B0F">
      <w:pPr>
        <w:autoSpaceDE w:val="0"/>
        <w:autoSpaceDN w:val="0"/>
        <w:adjustRightInd w:val="0"/>
        <w:spacing w:after="0" w:line="240" w:lineRule="auto"/>
        <w:ind w:left="15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4B0F">
        <w:rPr>
          <w:rFonts w:ascii="Times New Roman" w:eastAsia="Arial Unicode MS" w:hAnsi="Times New Roman" w:cs="Times New Roman"/>
          <w:sz w:val="28"/>
          <w:szCs w:val="28"/>
        </w:rPr>
        <w:t xml:space="preserve">Уровень </w:t>
      </w:r>
      <w:r>
        <w:rPr>
          <w:rFonts w:ascii="Times New Roman" w:eastAsia="Arial Unicode MS" w:hAnsi="Times New Roman" w:cs="Times New Roman"/>
          <w:sz w:val="28"/>
          <w:szCs w:val="28"/>
          <w:u w:val="single"/>
        </w:rPr>
        <w:t>основно</w:t>
      </w:r>
      <w:r w:rsidRPr="00514B0F">
        <w:rPr>
          <w:rFonts w:ascii="Times New Roman" w:eastAsia="Arial Unicode MS" w:hAnsi="Times New Roman" w:cs="Times New Roman"/>
          <w:sz w:val="28"/>
          <w:szCs w:val="28"/>
          <w:u w:val="single"/>
        </w:rPr>
        <w:t>го общего образования</w:t>
      </w:r>
    </w:p>
    <w:p w:rsidR="00514B0F" w:rsidRPr="00514B0F" w:rsidRDefault="00514B0F" w:rsidP="00514B0F">
      <w:pPr>
        <w:autoSpaceDE w:val="0"/>
        <w:autoSpaceDN w:val="0"/>
        <w:adjustRightInd w:val="0"/>
        <w:spacing w:after="0" w:line="240" w:lineRule="auto"/>
        <w:ind w:left="156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14B0F" w:rsidRPr="00514B0F" w:rsidRDefault="00514B0F" w:rsidP="00514B0F">
      <w:pPr>
        <w:autoSpaceDE w:val="0"/>
        <w:autoSpaceDN w:val="0"/>
        <w:adjustRightInd w:val="0"/>
        <w:spacing w:after="0" w:line="240" w:lineRule="auto"/>
        <w:ind w:left="15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514B0F">
        <w:rPr>
          <w:rFonts w:ascii="Times New Roman" w:eastAsia="Times New Roman" w:hAnsi="Times New Roman" w:cs="Times New Roman"/>
          <w:sz w:val="28"/>
          <w:szCs w:val="28"/>
        </w:rPr>
        <w:t>Класс -</w:t>
      </w:r>
      <w:r>
        <w:rPr>
          <w:rFonts w:ascii="Times New Roman" w:eastAsia="Times New Roman" w:hAnsi="Times New Roman" w:cs="Times New Roman"/>
          <w:sz w:val="28"/>
          <w:szCs w:val="28"/>
        </w:rPr>
        <w:t>7</w:t>
      </w:r>
      <w:r w:rsidRPr="00514B0F">
        <w:rPr>
          <w:rFonts w:ascii="Times New Roman" w:eastAsia="Times New Roman" w:hAnsi="Times New Roman" w:cs="Times New Roman"/>
          <w:sz w:val="28"/>
          <w:szCs w:val="28"/>
        </w:rPr>
        <w:t>-9</w:t>
      </w:r>
    </w:p>
    <w:p w:rsidR="00514B0F" w:rsidRPr="00514B0F" w:rsidRDefault="00514B0F" w:rsidP="00514B0F">
      <w:pPr>
        <w:autoSpaceDE w:val="0"/>
        <w:autoSpaceDN w:val="0"/>
        <w:adjustRightInd w:val="0"/>
        <w:spacing w:after="0" w:line="240" w:lineRule="auto"/>
        <w:ind w:left="156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14B0F" w:rsidRPr="00514B0F" w:rsidRDefault="00514B0F" w:rsidP="00514B0F">
      <w:pPr>
        <w:tabs>
          <w:tab w:val="left" w:leader="underscore" w:pos="3470"/>
          <w:tab w:val="left" w:pos="4166"/>
        </w:tabs>
        <w:autoSpaceDE w:val="0"/>
        <w:autoSpaceDN w:val="0"/>
        <w:adjustRightInd w:val="0"/>
        <w:spacing w:after="0" w:line="240" w:lineRule="auto"/>
        <w:ind w:left="1560"/>
        <w:jc w:val="both"/>
        <w:rPr>
          <w:rFonts w:ascii="Times New Roman" w:eastAsia="Arial Unicode MS" w:hAnsi="Times New Roman" w:cs="Times New Roman"/>
          <w:sz w:val="28"/>
          <w:szCs w:val="28"/>
        </w:rPr>
      </w:pPr>
      <w:r w:rsidRPr="00514B0F">
        <w:rPr>
          <w:rFonts w:ascii="Times New Roman" w:eastAsia="Arial Unicode MS" w:hAnsi="Times New Roman" w:cs="Times New Roman"/>
          <w:sz w:val="28"/>
          <w:szCs w:val="28"/>
        </w:rPr>
        <w:t xml:space="preserve">Количество часов - </w:t>
      </w:r>
      <w:r w:rsidRPr="00514B0F">
        <w:rPr>
          <w:rFonts w:ascii="Times New Roman" w:eastAsia="Arial Unicode MS" w:hAnsi="Times New Roman" w:cs="Times New Roman"/>
          <w:sz w:val="28"/>
          <w:szCs w:val="28"/>
          <w:u w:val="single"/>
        </w:rPr>
        <w:t>6</w:t>
      </w:r>
      <w:r>
        <w:rPr>
          <w:rFonts w:ascii="Times New Roman" w:eastAsia="Arial Unicode MS" w:hAnsi="Times New Roman" w:cs="Times New Roman"/>
          <w:sz w:val="28"/>
          <w:szCs w:val="28"/>
          <w:u w:val="single"/>
        </w:rPr>
        <w:t>12</w:t>
      </w:r>
      <w:r w:rsidRPr="00514B0F">
        <w:rPr>
          <w:rFonts w:ascii="Times New Roman" w:eastAsia="Arial Unicode MS" w:hAnsi="Times New Roman" w:cs="Times New Roman"/>
          <w:sz w:val="28"/>
          <w:szCs w:val="28"/>
        </w:rPr>
        <w:t xml:space="preserve">            </w:t>
      </w:r>
    </w:p>
    <w:p w:rsidR="00514B0F" w:rsidRPr="00514B0F" w:rsidRDefault="00514B0F" w:rsidP="00514B0F">
      <w:pPr>
        <w:tabs>
          <w:tab w:val="left" w:leader="underscore" w:pos="3470"/>
          <w:tab w:val="left" w:pos="4166"/>
        </w:tabs>
        <w:autoSpaceDE w:val="0"/>
        <w:autoSpaceDN w:val="0"/>
        <w:adjustRightInd w:val="0"/>
        <w:spacing w:after="0" w:line="240" w:lineRule="auto"/>
        <w:ind w:left="1560"/>
        <w:jc w:val="both"/>
        <w:rPr>
          <w:rFonts w:ascii="Times New Roman" w:eastAsia="Arial Unicode MS" w:hAnsi="Times New Roman" w:cs="Times New Roman"/>
          <w:sz w:val="28"/>
          <w:szCs w:val="28"/>
        </w:rPr>
      </w:pPr>
    </w:p>
    <w:p w:rsidR="00514B0F" w:rsidRPr="00514B0F" w:rsidRDefault="00514B0F" w:rsidP="00514B0F">
      <w:pPr>
        <w:tabs>
          <w:tab w:val="left" w:leader="underscore" w:pos="3470"/>
          <w:tab w:val="left" w:pos="4166"/>
        </w:tabs>
        <w:autoSpaceDE w:val="0"/>
        <w:autoSpaceDN w:val="0"/>
        <w:adjustRightInd w:val="0"/>
        <w:spacing w:after="0" w:line="240" w:lineRule="auto"/>
        <w:ind w:left="1560"/>
        <w:jc w:val="both"/>
        <w:rPr>
          <w:rFonts w:ascii="Times New Roman" w:eastAsia="Arial Unicode MS" w:hAnsi="Times New Roman" w:cs="Times New Roman"/>
          <w:sz w:val="28"/>
          <w:szCs w:val="28"/>
          <w:u w:val="single"/>
        </w:rPr>
      </w:pPr>
      <w:r w:rsidRPr="00514B0F">
        <w:rPr>
          <w:rFonts w:ascii="Times New Roman" w:eastAsia="Arial Unicode MS" w:hAnsi="Times New Roman" w:cs="Times New Roman"/>
          <w:sz w:val="28"/>
          <w:szCs w:val="28"/>
        </w:rPr>
        <w:t xml:space="preserve">Уровень программы </w:t>
      </w:r>
      <w:r w:rsidRPr="00514B0F">
        <w:rPr>
          <w:rFonts w:ascii="Times New Roman" w:eastAsia="Arial Unicode MS" w:hAnsi="Times New Roman" w:cs="Times New Roman"/>
          <w:sz w:val="28"/>
          <w:szCs w:val="28"/>
          <w:u w:val="single"/>
        </w:rPr>
        <w:t>углубленный</w:t>
      </w:r>
    </w:p>
    <w:p w:rsidR="00514B0F" w:rsidRPr="00514B0F" w:rsidRDefault="00514B0F" w:rsidP="00514B0F">
      <w:pPr>
        <w:autoSpaceDE w:val="0"/>
        <w:autoSpaceDN w:val="0"/>
        <w:adjustRightInd w:val="0"/>
        <w:spacing w:before="67" w:after="0" w:line="322" w:lineRule="exact"/>
        <w:ind w:left="6221"/>
        <w:jc w:val="right"/>
        <w:rPr>
          <w:rFonts w:ascii="Times New Roman" w:eastAsia="Times New Roman" w:hAnsi="Times New Roman" w:cs="Times New Roman"/>
          <w:i/>
          <w:iCs/>
          <w:sz w:val="28"/>
          <w:szCs w:val="28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514B0F" w:rsidRDefault="00514B0F" w:rsidP="00514B0F">
      <w:pPr>
        <w:spacing w:after="0" w:line="240" w:lineRule="auto"/>
        <w:rPr>
          <w:rFonts w:eastAsia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eastAsia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514B0F" w:rsidRPr="00514B0F" w:rsidRDefault="00514B0F" w:rsidP="00514B0F">
      <w:pPr>
        <w:spacing w:after="0" w:line="240" w:lineRule="auto"/>
        <w:rPr>
          <w:rFonts w:ascii="Arial Unicode MS" w:eastAsia="Arial Unicode MS" w:hAnsi="Arial Unicode MS" w:cs="Arial Unicode MS"/>
          <w:color w:val="000000"/>
          <w:sz w:val="24"/>
          <w:szCs w:val="24"/>
          <w:lang w:val="ru"/>
        </w:rPr>
      </w:pPr>
    </w:p>
    <w:p w:rsidR="00F65AAC" w:rsidRDefault="00514B0F" w:rsidP="00514B0F">
      <w:pPr>
        <w:spacing w:after="0" w:line="240" w:lineRule="auto"/>
        <w:jc w:val="center"/>
        <w:rPr>
          <w:rFonts w:ascii="Times New Roman" w:eastAsia="Arial Unicode MS" w:hAnsi="Times New Roman" w:cs="Times New Roman"/>
          <w:color w:val="000000"/>
          <w:sz w:val="28"/>
          <w:szCs w:val="28"/>
        </w:rPr>
      </w:pPr>
      <w:r w:rsidRPr="00514B0F">
        <w:rPr>
          <w:rFonts w:ascii="Times New Roman" w:eastAsia="Arial Unicode MS" w:hAnsi="Times New Roman" w:cs="Times New Roman"/>
          <w:color w:val="000000"/>
          <w:sz w:val="28"/>
          <w:szCs w:val="28"/>
        </w:rPr>
        <w:t>20</w:t>
      </w:r>
      <w:r>
        <w:rPr>
          <w:rFonts w:ascii="Times New Roman" w:eastAsia="Arial Unicode MS" w:hAnsi="Times New Roman" w:cs="Times New Roman"/>
          <w:color w:val="000000"/>
          <w:sz w:val="28"/>
          <w:szCs w:val="28"/>
        </w:rPr>
        <w:t>20</w:t>
      </w:r>
    </w:p>
    <w:p w:rsidR="00514B0F" w:rsidRPr="00514B0F" w:rsidRDefault="00514B0F" w:rsidP="00514B0F">
      <w:pPr>
        <w:spacing w:after="0" w:line="240" w:lineRule="auto"/>
        <w:jc w:val="center"/>
        <w:rPr>
          <w:rFonts w:ascii="Times New Roman" w:eastAsia="Arial Unicode MS" w:hAnsi="Times New Roman" w:cs="Times New Roman"/>
          <w:color w:val="000000"/>
          <w:sz w:val="28"/>
          <w:szCs w:val="28"/>
        </w:rPr>
      </w:pPr>
    </w:p>
    <w:p w:rsidR="0066682F" w:rsidRPr="00B23DCB" w:rsidRDefault="0066682F" w:rsidP="0066682F">
      <w:pPr>
        <w:jc w:val="center"/>
        <w:rPr>
          <w:sz w:val="32"/>
          <w:szCs w:val="32"/>
        </w:rPr>
      </w:pPr>
      <w:bookmarkStart w:id="0" w:name="_GoBack"/>
      <w:bookmarkEnd w:id="0"/>
      <w:r w:rsidRPr="00B23DCB">
        <w:rPr>
          <w:rFonts w:ascii="Times New Roman" w:hAnsi="Times New Roman" w:cs="Times New Roman"/>
          <w:b/>
          <w:sz w:val="32"/>
          <w:szCs w:val="32"/>
        </w:rPr>
        <w:lastRenderedPageBreak/>
        <w:t>Пояснительная записка</w:t>
      </w:r>
    </w:p>
    <w:p w:rsidR="0043571F" w:rsidRDefault="0043571F" w:rsidP="0043571F">
      <w:pPr>
        <w:pStyle w:val="af3"/>
      </w:pPr>
      <w:r>
        <w:t xml:space="preserve">Рабочая программа углубленного изучения математики для 7-9 классов основной школы составлена в соответствии с: требованиями Федерального государственного образовательного стандарта основного общего образования (ФГОС ООО); требованиями к результатам освоения основной образовательной  программы (личностным, метапредметным, предметным); основными подходами к развитию и формированию универсальных учебных действий (УУД) для основного общего образования. В ней соблюдается преемственность с федеральным государственным образовательным стандартом начального общего образования; учитываются возрастные и психологические особенности школьников, обучающихся на ступени основного общего образования, учитываются межпредметные связи. </w:t>
      </w:r>
    </w:p>
    <w:p w:rsidR="0043571F" w:rsidRDefault="0043571F" w:rsidP="0043571F">
      <w:pPr>
        <w:pStyle w:val="af3"/>
      </w:pPr>
      <w:r>
        <w:t>Рабочая программа сосавлена на основании авторской программы: Математика : рабочие программы : 7—11 классы с углублённым изучением математики / А.  Г. Мерзляк, В. Б. Полонский, М. С. Якир, Е. В. Буцко. — М. : ВентанаГраф, 2017. — 150 с.</w:t>
      </w:r>
    </w:p>
    <w:p w:rsidR="0043571F" w:rsidRDefault="0043571F" w:rsidP="0043571F">
      <w:pPr>
        <w:pStyle w:val="af3"/>
        <w:rPr>
          <w:b/>
        </w:rPr>
      </w:pPr>
      <w:r>
        <w:t xml:space="preserve">В программе сохранен авторский подход в части структурирования учебного материала, определения последовательности его изучения, путей формирования системы знаний, умений и способов деятельности, развития, воспитания и социализации обучающихся. </w:t>
      </w:r>
    </w:p>
    <w:p w:rsidR="007E5010" w:rsidRPr="00C36EF8" w:rsidRDefault="007E5010" w:rsidP="0043571F">
      <w:pPr>
        <w:pStyle w:val="af3"/>
        <w:ind w:firstLine="0"/>
        <w:jc w:val="center"/>
        <w:rPr>
          <w:b/>
        </w:rPr>
      </w:pPr>
      <w:r w:rsidRPr="00C36EF8">
        <w:rPr>
          <w:b/>
        </w:rPr>
        <w:t>Состав УМК:</w:t>
      </w:r>
    </w:p>
    <w:p w:rsidR="00E52813" w:rsidRDefault="00E52813" w:rsidP="007E5010">
      <w:pPr>
        <w:pStyle w:val="af3"/>
        <w:ind w:firstLine="0"/>
        <w:jc w:val="center"/>
        <w:rPr>
          <w:b/>
          <w:lang w:eastAsia="ar-SA"/>
        </w:rPr>
      </w:pPr>
    </w:p>
    <w:p w:rsidR="00E52813" w:rsidRDefault="00E52813" w:rsidP="00E52813">
      <w:pPr>
        <w:tabs>
          <w:tab w:val="left" w:pos="0"/>
        </w:tabs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рзляк А.Г. Алгебра:</w:t>
      </w:r>
      <w:r w:rsidRPr="00E5281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Углубленный уровень: 7 класс : учебник для учащихся общеобразовательных учреждений/ А.Г.Мерзляк, В.М.Поляков – М. :Вентана-Граф, 2018.</w:t>
      </w:r>
    </w:p>
    <w:p w:rsidR="00E52813" w:rsidRDefault="00E52813" w:rsidP="00E52813">
      <w:pPr>
        <w:tabs>
          <w:tab w:val="left" w:pos="0"/>
        </w:tabs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рзляк А.Г. Алгебра: Углубленный уровень:8 класс : учебник для учащихся общеобразовательных учреждений/ А.Г.Мерзляк, В.М.Поляков – М. :Вентана-Граф, 2018.-384с.:ил. – (Российский учебник).</w:t>
      </w:r>
    </w:p>
    <w:p w:rsidR="00E52813" w:rsidRDefault="00E52813" w:rsidP="00E52813">
      <w:pPr>
        <w:tabs>
          <w:tab w:val="left" w:pos="0"/>
        </w:tabs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ерзляк А.Г. Алгебра. Углублённый уровень: 9 класс : учебник / А.Г.Мерзляк, В.М.Поляков ; под ред. В.Е.Подольского. – 3-е изд,дораб.– М. :Вентана-Граф, 2019.-398,</w:t>
      </w:r>
      <w:r w:rsidRPr="009B2C76">
        <w:rPr>
          <w:rFonts w:ascii="Times New Roman" w:hAnsi="Times New Roman" w:cs="Times New Roman"/>
          <w:sz w:val="24"/>
          <w:szCs w:val="24"/>
        </w:rPr>
        <w:t>[2]</w:t>
      </w:r>
      <w:r>
        <w:rPr>
          <w:rFonts w:ascii="Times New Roman" w:hAnsi="Times New Roman" w:cs="Times New Roman"/>
          <w:sz w:val="24"/>
          <w:szCs w:val="24"/>
        </w:rPr>
        <w:t>с.:ил.-(Российский учебник)..</w:t>
      </w:r>
    </w:p>
    <w:p w:rsidR="00E52813" w:rsidRDefault="00E52813" w:rsidP="00E52813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Мерзляк А.Г. Геометрия: 7 класс : учебник для учащихся общеобразовательных учреждений/ А.Г.Мерзляк, В.Б.Полонский,М.С.Якир.– М. :Вентана-Граф, 2018.- 192с.:ил.</w:t>
      </w:r>
    </w:p>
    <w:p w:rsidR="00E52813" w:rsidRPr="004B0E34" w:rsidRDefault="00E52813" w:rsidP="00E52813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Мерзляк А.Г. Геометрия: 8 класс : учебник / А.Г.Мерзляк, В.Б.Полонский,М.С.Якир; под ред. В.Е.Подольского. – 3-е изд., стереотип.– М. :Вентана-Граф, 2019.- 206, </w:t>
      </w:r>
      <w:r w:rsidRPr="009B2C76">
        <w:rPr>
          <w:rFonts w:ascii="Times New Roman" w:hAnsi="Times New Roman" w:cs="Times New Roman"/>
          <w:sz w:val="24"/>
          <w:szCs w:val="24"/>
        </w:rPr>
        <w:t>[2]</w:t>
      </w:r>
      <w:r>
        <w:rPr>
          <w:rFonts w:ascii="Times New Roman" w:hAnsi="Times New Roman" w:cs="Times New Roman"/>
          <w:sz w:val="24"/>
          <w:szCs w:val="24"/>
        </w:rPr>
        <w:t>с.:ил.- (Российский учебник).</w:t>
      </w:r>
    </w:p>
    <w:p w:rsidR="00E52813" w:rsidRPr="004B0E34" w:rsidRDefault="00E52813" w:rsidP="00E52813">
      <w:pPr>
        <w:tabs>
          <w:tab w:val="left" w:pos="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Мерзляк А.Г. Геометрия: 9 класс : учебник для учащихся общеобразовательных учреждений/ А.Г.Мерзляк, В.Б.Полонский, М.С.Якир.– М. : Вентана-Граф, 2018.- 240 с. </w:t>
      </w:r>
    </w:p>
    <w:p w:rsidR="00E52813" w:rsidRDefault="00E52813" w:rsidP="00E52813">
      <w:pPr>
        <w:tabs>
          <w:tab w:val="left" w:pos="0"/>
        </w:tabs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уцко Е.В. Алгебра: 7 класс : методическое пособие/ Е.В.Буцко, А.Г.Мерзляк, В.Б.Полонский, М.С.Якир. – М. :Вентана-Граф, 2016. – 184 с.ил.</w:t>
      </w:r>
    </w:p>
    <w:p w:rsidR="00E52813" w:rsidRDefault="00E52813" w:rsidP="00E52813">
      <w:pPr>
        <w:tabs>
          <w:tab w:val="left" w:pos="0"/>
        </w:tabs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уцко Е.В. Алгебра: 8 класс : методическое пособие/ Е.В.Буцко, А.Г.Мерзляк, В.Б.Полонский, М.С.Якир. – М. :Вентана-Граф, 2018. – 192 с.ил. – (Российский учебник).</w:t>
      </w:r>
    </w:p>
    <w:p w:rsidR="00E52813" w:rsidRDefault="00E52813" w:rsidP="00E52813">
      <w:pPr>
        <w:tabs>
          <w:tab w:val="left" w:pos="0"/>
        </w:tabs>
        <w:ind w:firstLine="70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уцко Е.В. Алгебра: 9 класс : методическое пособие/ Е.В.Буцко, А.Г.Мерзляк, В.Б.Полонский, М.С.Якир. – М. :Вентана-Граф, 2020. – 122 с. ил.</w:t>
      </w:r>
    </w:p>
    <w:p w:rsidR="00F65AAC" w:rsidRDefault="00F65AAC" w:rsidP="0043571F">
      <w:pPr>
        <w:pStyle w:val="af3"/>
        <w:ind w:left="360" w:firstLine="0"/>
      </w:pPr>
    </w:p>
    <w:p w:rsidR="00F65AAC" w:rsidRDefault="00F65AAC" w:rsidP="0043571F">
      <w:pPr>
        <w:pStyle w:val="af3"/>
        <w:ind w:left="360" w:firstLine="0"/>
      </w:pPr>
    </w:p>
    <w:p w:rsidR="00E52813" w:rsidRDefault="00E52813" w:rsidP="0043571F">
      <w:pPr>
        <w:pStyle w:val="af3"/>
        <w:ind w:left="360" w:firstLine="0"/>
      </w:pPr>
      <w:r>
        <w:lastRenderedPageBreak/>
        <w:t>Геометрия:7 класс: методическое пособие /Е.В.Буцко, А.Г. Мерзляк, В.Б. Полонский, М.С. Якир. — М.: Вентана-Граф, 2019.</w:t>
      </w:r>
    </w:p>
    <w:p w:rsidR="00E52813" w:rsidRDefault="00E52813" w:rsidP="0043571F">
      <w:pPr>
        <w:pStyle w:val="af3"/>
        <w:ind w:left="360" w:firstLine="0"/>
      </w:pPr>
      <w:r>
        <w:t>Геометрия:  8 класс: методическое пособие /Е.В.Буцко, А.Г. Мерзляк, В.Б. Полонский, М.С. Якир. — М.: Вентана-Граф, 2019.</w:t>
      </w:r>
    </w:p>
    <w:p w:rsidR="007E5010" w:rsidRDefault="00E52813" w:rsidP="0043571F">
      <w:pPr>
        <w:pStyle w:val="af3"/>
        <w:ind w:left="360" w:firstLine="0"/>
      </w:pPr>
      <w:r>
        <w:t>Геометрия:  9 класс: методическое пособие /Е.В.Буцко, А.Г. Мерзляк, В.Б. Полонский, М.С. Якир. — М.: Вентана-Граф, 2019.</w:t>
      </w:r>
    </w:p>
    <w:p w:rsidR="007E5010" w:rsidRDefault="007E5010" w:rsidP="007E5010">
      <w:pPr>
        <w:pStyle w:val="af3"/>
      </w:pPr>
      <w:r>
        <w:t xml:space="preserve">На изучение алгебры в 7 - 9 классах с углубленным изучением математики выделяется 4 ч в неделю при 34 учебных неделях, по 136 ч в каждом классе, всего          408 часов. На изучение геометрии выделяется 2 ч в неделю, по 68 ч в каждом классе, всего 204 ч, итого на изучение математики в 7-9 классах выделяется 612 часов. Авторская программа разработана на 35 учебных недель. Корректировка проведена за счет уроков повторения и систематизации курса алгебры. </w:t>
      </w:r>
    </w:p>
    <w:p w:rsidR="007E5010" w:rsidRDefault="007E5010" w:rsidP="007E5010">
      <w:pPr>
        <w:pStyle w:val="af3"/>
      </w:pPr>
      <w:r>
        <w:t xml:space="preserve"> Для проведения текущих контрольных работ по алгебре в 7 классе отведено 9 часов,  в 8 классе – 10 часов, в 9  классе -8 часов, по геометрии в 7 классе -5 часов, в 8 классе -7 часов, 9 классе -6 часов, что соответствует авторской программе.</w:t>
      </w:r>
    </w:p>
    <w:p w:rsidR="007E5010" w:rsidRPr="00A20A25" w:rsidRDefault="007E5010" w:rsidP="00FD7462">
      <w:pPr>
        <w:pStyle w:val="af3"/>
      </w:pPr>
    </w:p>
    <w:p w:rsidR="007E5010" w:rsidRPr="00FD7462" w:rsidRDefault="007E5010" w:rsidP="00FD7462">
      <w:pPr>
        <w:pStyle w:val="af3"/>
        <w:ind w:firstLine="0"/>
      </w:pPr>
      <w:r w:rsidRPr="00FD7462">
        <w:t>Личностные, метапре</w:t>
      </w:r>
      <w:r w:rsidR="00FD7462">
        <w:t xml:space="preserve">дметные и предметные результаты </w:t>
      </w:r>
      <w:r w:rsidRPr="00FD7462">
        <w:t>освоения содержания курса математики</w:t>
      </w:r>
    </w:p>
    <w:p w:rsidR="007E5010" w:rsidRPr="00C36EF8" w:rsidRDefault="007E5010" w:rsidP="00FD7462">
      <w:pPr>
        <w:pStyle w:val="af3"/>
        <w:rPr>
          <w:b/>
        </w:rPr>
      </w:pPr>
      <w:r w:rsidRPr="00C36EF8">
        <w:rPr>
          <w:b/>
        </w:rPr>
        <w:t>Личностные результаты:</w:t>
      </w:r>
    </w:p>
    <w:p w:rsidR="007E5010" w:rsidRPr="0041023F" w:rsidRDefault="007E5010" w:rsidP="007E5010">
      <w:pPr>
        <w:pStyle w:val="af3"/>
        <w:numPr>
          <w:ilvl w:val="0"/>
          <w:numId w:val="7"/>
        </w:numPr>
      </w:pPr>
      <w:r w:rsidRPr="0041023F">
        <w:t>воспитание российско</w:t>
      </w:r>
      <w:r>
        <w:t>й гражданской идентичности: па</w:t>
      </w:r>
      <w:r w:rsidRPr="0041023F">
        <w:t xml:space="preserve">триотизма, уважения к </w:t>
      </w:r>
      <w:r>
        <w:t>Отечеству, осознания вклада от</w:t>
      </w:r>
      <w:r w:rsidRPr="0041023F">
        <w:t>ечествен</w:t>
      </w:r>
      <w:r>
        <w:t xml:space="preserve">ных учёных в развитие мировой </w:t>
      </w:r>
      <w:r w:rsidRPr="0041023F">
        <w:t>науки;</w:t>
      </w:r>
    </w:p>
    <w:p w:rsidR="007E5010" w:rsidRPr="0041023F" w:rsidRDefault="007E5010" w:rsidP="007E5010">
      <w:pPr>
        <w:pStyle w:val="af3"/>
        <w:numPr>
          <w:ilvl w:val="0"/>
          <w:numId w:val="7"/>
        </w:numPr>
      </w:pPr>
      <w:r w:rsidRPr="0041023F">
        <w:t>ответственное отношение</w:t>
      </w:r>
      <w:r>
        <w:t xml:space="preserve"> к учению, готовность и способ</w:t>
      </w:r>
      <w:r w:rsidRPr="0041023F">
        <w:t>ность обучающихся к саморазвитию и самообразованию на</w:t>
      </w:r>
      <w:r>
        <w:t xml:space="preserve"> основе мотивации к обучению и </w:t>
      </w:r>
      <w:r w:rsidRPr="0041023F">
        <w:t>познанию;</w:t>
      </w:r>
    </w:p>
    <w:p w:rsidR="007E5010" w:rsidRPr="0041023F" w:rsidRDefault="007E5010" w:rsidP="007E5010">
      <w:pPr>
        <w:pStyle w:val="af3"/>
        <w:numPr>
          <w:ilvl w:val="0"/>
          <w:numId w:val="7"/>
        </w:numPr>
      </w:pPr>
      <w:r w:rsidRPr="0041023F">
        <w:t xml:space="preserve">осознанный выбор и построение </w:t>
      </w:r>
      <w:r>
        <w:t>дальнейшей индивидуаль</w:t>
      </w:r>
      <w:r w:rsidRPr="0041023F">
        <w:t xml:space="preserve">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</w:t>
      </w:r>
      <w:r>
        <w:t xml:space="preserve">труду, развитие опыта участия </w:t>
      </w:r>
      <w:r w:rsidRPr="0041023F">
        <w:t xml:space="preserve">в </w:t>
      </w:r>
      <w:r>
        <w:t xml:space="preserve">социально </w:t>
      </w:r>
      <w:r w:rsidRPr="0041023F">
        <w:t>значимом труде;</w:t>
      </w:r>
    </w:p>
    <w:p w:rsidR="007E5010" w:rsidRPr="0041023F" w:rsidRDefault="007E5010" w:rsidP="007E5010">
      <w:pPr>
        <w:pStyle w:val="af3"/>
        <w:numPr>
          <w:ilvl w:val="0"/>
          <w:numId w:val="7"/>
        </w:numPr>
      </w:pPr>
      <w:r w:rsidRPr="0041023F">
        <w:t>умение контролировать, оценивать и анализировать процесс и результат учебной и математической деят</w:t>
      </w:r>
      <w:r>
        <w:t>ель</w:t>
      </w:r>
      <w:r w:rsidRPr="0041023F">
        <w:t>ности;</w:t>
      </w:r>
    </w:p>
    <w:p w:rsidR="007E5010" w:rsidRPr="0041023F" w:rsidRDefault="007E5010" w:rsidP="007E5010">
      <w:pPr>
        <w:pStyle w:val="af3"/>
        <w:numPr>
          <w:ilvl w:val="0"/>
          <w:numId w:val="7"/>
        </w:numPr>
      </w:pPr>
      <w:r w:rsidRPr="0041023F">
        <w:t>умение самостоятельно</w:t>
      </w:r>
      <w:r>
        <w:t xml:space="preserve"> работать с различными источни</w:t>
      </w:r>
      <w:r w:rsidRPr="0041023F">
        <w:t>ками информации (уч</w:t>
      </w:r>
      <w:r>
        <w:t>ебные пособия, справочники, ре</w:t>
      </w:r>
      <w:r w:rsidRPr="0041023F">
        <w:t xml:space="preserve">сурсы Интернета и </w:t>
      </w:r>
      <w:r>
        <w:t xml:space="preserve">т. </w:t>
      </w:r>
      <w:r w:rsidRPr="0041023F">
        <w:t>п.);</w:t>
      </w:r>
    </w:p>
    <w:p w:rsidR="007E5010" w:rsidRPr="0041023F" w:rsidRDefault="007E5010" w:rsidP="007E5010">
      <w:pPr>
        <w:pStyle w:val="af3"/>
        <w:numPr>
          <w:ilvl w:val="0"/>
          <w:numId w:val="7"/>
        </w:numPr>
      </w:pPr>
      <w:r w:rsidRPr="0041023F">
        <w:t xml:space="preserve">умение взаимодействовать с одноклассниками в </w:t>
      </w:r>
      <w:r>
        <w:t>процес</w:t>
      </w:r>
      <w:r w:rsidRPr="0041023F">
        <w:t>се учебной деятельности;</w:t>
      </w:r>
    </w:p>
    <w:p w:rsidR="007E5010" w:rsidRPr="0041023F" w:rsidRDefault="007E5010" w:rsidP="007E5010">
      <w:pPr>
        <w:pStyle w:val="af3"/>
        <w:numPr>
          <w:ilvl w:val="0"/>
          <w:numId w:val="7"/>
        </w:numPr>
      </w:pPr>
      <w:r w:rsidRPr="0041023F">
        <w:t>критичность мышления</w:t>
      </w:r>
      <w:r>
        <w:t>, инициатива, находчивость, ак</w:t>
      </w:r>
      <w:r w:rsidRPr="0041023F">
        <w:t>тивно</w:t>
      </w:r>
      <w:r>
        <w:t xml:space="preserve">сть при решении математических </w:t>
      </w:r>
      <w:r w:rsidRPr="0041023F">
        <w:t>задач.</w:t>
      </w:r>
    </w:p>
    <w:p w:rsidR="007E5010" w:rsidRPr="00C36EF8" w:rsidRDefault="007E5010" w:rsidP="007E5010">
      <w:pPr>
        <w:pStyle w:val="af3"/>
        <w:rPr>
          <w:b/>
        </w:rPr>
      </w:pPr>
      <w:r w:rsidRPr="00C36EF8">
        <w:rPr>
          <w:b/>
        </w:rPr>
        <w:t>Метапредметные результаты: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первоначальные представления об идеях и о методах математики как об уни</w:t>
      </w:r>
      <w:r>
        <w:t>версальном языке науки и техни</w:t>
      </w:r>
      <w:r w:rsidRPr="0041023F">
        <w:t>ки, о сре</w:t>
      </w:r>
      <w:r>
        <w:t xml:space="preserve">дстве моделирования явлений и </w:t>
      </w:r>
      <w:r w:rsidRPr="0041023F">
        <w:t>процессов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 xml:space="preserve">умение самостоятельно определять цели своего обучения и приобретать новые знания, ставить и формулировать для себя новые задачи в </w:t>
      </w:r>
      <w:r>
        <w:t xml:space="preserve">учёбе, развивать мотивы и интересы своей </w:t>
      </w:r>
      <w:r w:rsidRPr="0041023F">
        <w:t>познавательной деятельности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умение соотносить с</w:t>
      </w:r>
      <w:r>
        <w:t>вои действия с планируемыми ре</w:t>
      </w:r>
      <w:r w:rsidRPr="0041023F"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</w:t>
      </w:r>
      <w:r>
        <w:t>йствия в соответствии с изменя</w:t>
      </w:r>
      <w:r w:rsidRPr="0041023F">
        <w:t>ющейся ситуацией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 xml:space="preserve">умение определять понятия, выявлять их свойства и признаки, создавать </w:t>
      </w:r>
      <w:r>
        <w:t>обобщения, устанавливать анало</w:t>
      </w:r>
      <w:r w:rsidRPr="0041023F">
        <w:t xml:space="preserve">гии, классифицировать, </w:t>
      </w:r>
      <w:r>
        <w:t xml:space="preserve">самостоятельно выбирать основания и критерии для </w:t>
      </w:r>
      <w:r w:rsidRPr="0041023F">
        <w:t>классификации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lastRenderedPageBreak/>
        <w:t xml:space="preserve">умение устанавливать причинно-следственные связи, строить логическое </w:t>
      </w:r>
      <w:r>
        <w:t>рассуждение, умозаключение (ин</w:t>
      </w:r>
      <w:r w:rsidRPr="0041023F">
        <w:t>дуктивное, дедук</w:t>
      </w:r>
      <w:r>
        <w:t xml:space="preserve">тивное и по аналогии) и делать </w:t>
      </w:r>
      <w:r w:rsidRPr="0041023F">
        <w:t>выводы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развитие компетентно</w:t>
      </w:r>
      <w:r>
        <w:t>сти в области использования ин</w:t>
      </w:r>
      <w:r w:rsidRPr="0041023F">
        <w:t>формационно-коммуникационных технологий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умение видеть математ</w:t>
      </w:r>
      <w:r>
        <w:t>ическую задачу в контексте про</w:t>
      </w:r>
      <w:r w:rsidRPr="0041023F">
        <w:t>блемной ситуации в других дисциплинах, в окружающей жизни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>
        <w:t xml:space="preserve">умение правильно и доступно излагать </w:t>
      </w:r>
      <w:r w:rsidRPr="0041023F">
        <w:t>свои мысли в устной и письменной форме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умение находить в различных источниках информацию, необходимую для решения математических задач, и представлять её в поня</w:t>
      </w:r>
      <w:r>
        <w:t xml:space="preserve">тной форме, принимать решение </w:t>
      </w:r>
      <w:r w:rsidRPr="0041023F">
        <w:t>в условиях неполной и</w:t>
      </w:r>
      <w:r>
        <w:t>ли избыточной, точной или веро</w:t>
      </w:r>
      <w:r w:rsidRPr="0041023F">
        <w:t>ятностной информации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умение обрабатывать</w:t>
      </w:r>
      <w:r>
        <w:t xml:space="preserve"> и анализировать полученную ин</w:t>
      </w:r>
      <w:r w:rsidRPr="0041023F">
        <w:t>формацию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умение понимать и ис</w:t>
      </w:r>
      <w:r>
        <w:t>пользовать математические сред</w:t>
      </w:r>
      <w:r w:rsidRPr="0041023F">
        <w:t>ства наглядности (графики, таблицы, схемы и др.) для иллюстрации,  интерпретации, аргументации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умение выдвигать и реализовывать гипо</w:t>
      </w:r>
      <w:r>
        <w:t>тезы при реше</w:t>
      </w:r>
      <w:r w:rsidRPr="0041023F">
        <w:t>нии  математических задач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 xml:space="preserve">понимание сущности алгоритмических действий и </w:t>
      </w:r>
      <w:r>
        <w:t>умение действовать в</w:t>
      </w:r>
      <w:r w:rsidRPr="0041023F">
        <w:t xml:space="preserve"> </w:t>
      </w:r>
      <w:r>
        <w:t xml:space="preserve">соответствии с </w:t>
      </w:r>
      <w:r w:rsidRPr="0041023F">
        <w:t>предложенным алгоритмом;</w:t>
      </w:r>
    </w:p>
    <w:p w:rsidR="007E5010" w:rsidRDefault="007E5010" w:rsidP="007E5010">
      <w:pPr>
        <w:pStyle w:val="af3"/>
        <w:numPr>
          <w:ilvl w:val="0"/>
          <w:numId w:val="8"/>
        </w:numPr>
      </w:pPr>
      <w:r w:rsidRPr="0041023F">
        <w:t>умение находить ра</w:t>
      </w:r>
      <w:r>
        <w:t>зличные способы решения матема</w:t>
      </w:r>
      <w:r w:rsidRPr="0041023F">
        <w:t>тической задачи, решать познавательные и практические задачи;</w:t>
      </w:r>
    </w:p>
    <w:p w:rsidR="007E5010" w:rsidRPr="0041023F" w:rsidRDefault="007E5010" w:rsidP="007E5010">
      <w:pPr>
        <w:pStyle w:val="af3"/>
        <w:numPr>
          <w:ilvl w:val="0"/>
          <w:numId w:val="8"/>
        </w:numPr>
      </w:pPr>
      <w:r w:rsidRPr="0041023F">
        <w:t>приобретение опыт</w:t>
      </w:r>
      <w:r>
        <w:t>а выполнения проектной деятель</w:t>
      </w:r>
      <w:r w:rsidRPr="0041023F">
        <w:t>ности.</w:t>
      </w:r>
    </w:p>
    <w:p w:rsidR="007E5010" w:rsidRDefault="007E5010" w:rsidP="007E5010">
      <w:pPr>
        <w:pStyle w:val="af3"/>
        <w:jc w:val="left"/>
        <w:rPr>
          <w:b/>
        </w:rPr>
      </w:pPr>
      <w:r>
        <w:rPr>
          <w:b/>
        </w:rPr>
        <w:t>Предметные результаты:</w:t>
      </w:r>
    </w:p>
    <w:p w:rsidR="00B23DCB" w:rsidRPr="00B23DCB" w:rsidRDefault="00B23DCB" w:rsidP="00B23DCB">
      <w:pPr>
        <w:pStyle w:val="af3"/>
      </w:pPr>
      <w:r>
        <w:t>1</w:t>
      </w:r>
      <w:r w:rsidRPr="00B23DCB">
        <w:t>) осознание значения математики для повседневной жизни человека;</w:t>
      </w:r>
    </w:p>
    <w:p w:rsidR="00B23DCB" w:rsidRPr="00B23DCB" w:rsidRDefault="00B23DCB" w:rsidP="00B23DCB">
      <w:pPr>
        <w:pStyle w:val="af3"/>
      </w:pPr>
      <w:r w:rsidRPr="00B23DCB">
        <w:t>2) представление о математической науке как сфере математической деятельнос</w:t>
      </w:r>
      <w:r>
        <w:t xml:space="preserve">ти, об этапах её развития, о её </w:t>
      </w:r>
      <w:r w:rsidRPr="00B23DCB">
        <w:t>значимости для развития цивилизации;</w:t>
      </w:r>
    </w:p>
    <w:p w:rsidR="00B23DCB" w:rsidRPr="00B23DCB" w:rsidRDefault="00B23DCB" w:rsidP="00B23DCB">
      <w:pPr>
        <w:pStyle w:val="af3"/>
      </w:pPr>
      <w:r w:rsidRPr="00B23DCB">
        <w:t>3) развитие умений ра</w:t>
      </w:r>
      <w:r>
        <w:t xml:space="preserve">ботать с учебным математическим </w:t>
      </w:r>
      <w:r w:rsidRPr="00B23DCB">
        <w:t>текстом (анализировать, извлекать необходи</w:t>
      </w:r>
      <w:r>
        <w:t>мую ин</w:t>
      </w:r>
      <w:r w:rsidRPr="00B23DCB">
        <w:t>формацию), точно и грамотно выражать свои мысли</w:t>
      </w:r>
      <w:r>
        <w:t xml:space="preserve"> </w:t>
      </w:r>
      <w:r w:rsidRPr="00B23DCB">
        <w:t>с  применением математической терминологии и символики, проводить классификации, логические обоснования;</w:t>
      </w:r>
    </w:p>
    <w:p w:rsidR="00B23DCB" w:rsidRPr="00B23DCB" w:rsidRDefault="00B23DCB" w:rsidP="00B23DCB">
      <w:pPr>
        <w:pStyle w:val="af3"/>
      </w:pPr>
      <w:r w:rsidRPr="00B23DCB">
        <w:t>4) умение оперировать</w:t>
      </w:r>
      <w:r>
        <w:t xml:space="preserve"> понятиями по основным разделам </w:t>
      </w:r>
      <w:r w:rsidRPr="00B23DCB">
        <w:t>содержания; умение проводить доказательства математических утверждений;</w:t>
      </w:r>
    </w:p>
    <w:p w:rsidR="00B23DCB" w:rsidRPr="00B23DCB" w:rsidRDefault="00B23DCB" w:rsidP="00B23DCB">
      <w:pPr>
        <w:pStyle w:val="af3"/>
      </w:pPr>
      <w:r w:rsidRPr="00B23DCB">
        <w:t>5) умение анализирова</w:t>
      </w:r>
      <w:r>
        <w:t xml:space="preserve">ть, структурировать и оценивать </w:t>
      </w:r>
      <w:r w:rsidRPr="00B23DCB">
        <w:t>изученный предметный материал;</w:t>
      </w:r>
    </w:p>
    <w:p w:rsidR="00B23DCB" w:rsidRPr="00B23DCB" w:rsidRDefault="00B23DCB" w:rsidP="00B23DCB">
      <w:pPr>
        <w:pStyle w:val="af3"/>
      </w:pPr>
      <w:r w:rsidRPr="00B23DCB">
        <w:t>6) систематические знания о функциях и их свойствах;</w:t>
      </w:r>
    </w:p>
    <w:p w:rsidR="00B23DCB" w:rsidRPr="00B23DCB" w:rsidRDefault="00B23DCB" w:rsidP="00B23DCB">
      <w:pPr>
        <w:pStyle w:val="af3"/>
      </w:pPr>
      <w:r w:rsidRPr="00B23DCB">
        <w:t>7) практически значимые математические умения и навыки, способность их применения к решению математических и нематематических задач, предполагающие умения:</w:t>
      </w:r>
    </w:p>
    <w:p w:rsidR="00B23DCB" w:rsidRPr="00B23DCB" w:rsidRDefault="00B23DCB" w:rsidP="00B23DCB">
      <w:pPr>
        <w:pStyle w:val="af3"/>
      </w:pPr>
      <w:r w:rsidRPr="00B23DCB">
        <w:t>• выполнять вычисления с действительными числами;</w:t>
      </w:r>
    </w:p>
    <w:p w:rsidR="00B23DCB" w:rsidRPr="00B23DCB" w:rsidRDefault="00B23DCB" w:rsidP="00FD7462">
      <w:pPr>
        <w:pStyle w:val="af3"/>
      </w:pPr>
      <w:r w:rsidRPr="00B23DCB">
        <w:t>• решать уравнения, н</w:t>
      </w:r>
      <w:r w:rsidR="00FD7462">
        <w:t xml:space="preserve">еравенства, системы уравнений и </w:t>
      </w:r>
      <w:r w:rsidRPr="00B23DCB">
        <w:t>неравенств;</w:t>
      </w:r>
    </w:p>
    <w:p w:rsidR="00B23DCB" w:rsidRPr="00B23DCB" w:rsidRDefault="00B23DCB" w:rsidP="00FD7462">
      <w:pPr>
        <w:pStyle w:val="af3"/>
      </w:pPr>
      <w:r w:rsidRPr="00B23DCB">
        <w:t>• решать уравнения, н</w:t>
      </w:r>
      <w:r w:rsidR="00FD7462">
        <w:t>еравенства, системы уравнений и</w:t>
      </w:r>
      <w:r w:rsidRPr="00B23DCB">
        <w:t>неравенств с модулями и параметрами;</w:t>
      </w:r>
    </w:p>
    <w:p w:rsidR="00B23DCB" w:rsidRPr="00B23DCB" w:rsidRDefault="00B23DCB" w:rsidP="00FD7462">
      <w:pPr>
        <w:pStyle w:val="af3"/>
      </w:pPr>
      <w:r w:rsidRPr="00B23DCB">
        <w:t xml:space="preserve">• решать текстовые </w:t>
      </w:r>
      <w:r w:rsidR="00FD7462">
        <w:t>задачи арифметическим способом,</w:t>
      </w:r>
      <w:r w:rsidRPr="00B23DCB">
        <w:t>с  помощью составления и решения уравнений, систем</w:t>
      </w:r>
      <w:r w:rsidR="00FD7462">
        <w:t xml:space="preserve"> </w:t>
      </w:r>
      <w:r w:rsidRPr="00B23DCB">
        <w:t>уравнений и неравенств;</w:t>
      </w:r>
    </w:p>
    <w:p w:rsidR="00B23DCB" w:rsidRPr="00B23DCB" w:rsidRDefault="00B23DCB" w:rsidP="00FD7462">
      <w:pPr>
        <w:pStyle w:val="af3"/>
      </w:pPr>
      <w:r w:rsidRPr="00B23DCB">
        <w:t xml:space="preserve">• использовать алгебраический язык для описания предметов окружающего </w:t>
      </w:r>
      <w:r w:rsidR="00FD7462">
        <w:t xml:space="preserve">мира и создания соответствующих </w:t>
      </w:r>
      <w:r w:rsidRPr="00B23DCB">
        <w:t>математических моделей;</w:t>
      </w:r>
    </w:p>
    <w:p w:rsidR="00B23DCB" w:rsidRPr="00B23DCB" w:rsidRDefault="00B23DCB" w:rsidP="00FD7462">
      <w:pPr>
        <w:pStyle w:val="af3"/>
      </w:pPr>
      <w:r w:rsidRPr="00B23DCB">
        <w:t xml:space="preserve">• проводить практические расчёты: вычисления с процентами, вычисления с </w:t>
      </w:r>
      <w:r w:rsidR="00FD7462">
        <w:t>числовыми последовательностями,</w:t>
      </w:r>
      <w:r w:rsidRPr="00B23DCB">
        <w:t>вычисления статистических характеристик, выполнение</w:t>
      </w:r>
      <w:r w:rsidR="00FD7462">
        <w:t xml:space="preserve"> </w:t>
      </w:r>
      <w:r w:rsidRPr="00B23DCB">
        <w:t xml:space="preserve">приближённых </w:t>
      </w:r>
      <w:r w:rsidRPr="00B23DCB">
        <w:lastRenderedPageBreak/>
        <w:t>вычислений;</w:t>
      </w:r>
    </w:p>
    <w:p w:rsidR="00B23DCB" w:rsidRPr="00B23DCB" w:rsidRDefault="00B23DCB" w:rsidP="00B23DCB">
      <w:pPr>
        <w:pStyle w:val="af3"/>
      </w:pPr>
      <w:r w:rsidRPr="00B23DCB">
        <w:t>• выполнять тождественные преобразования рациональных выражений;</w:t>
      </w:r>
    </w:p>
    <w:p w:rsidR="00B23DCB" w:rsidRPr="00B23DCB" w:rsidRDefault="00B23DCB" w:rsidP="00B23DCB">
      <w:pPr>
        <w:pStyle w:val="af3"/>
      </w:pPr>
      <w:r w:rsidRPr="00B23DCB">
        <w:t>• выполнять операции над множествами;</w:t>
      </w:r>
    </w:p>
    <w:p w:rsidR="00B23DCB" w:rsidRPr="00B23DCB" w:rsidRDefault="00B23DCB" w:rsidP="00B23DCB">
      <w:pPr>
        <w:pStyle w:val="af3"/>
      </w:pPr>
      <w:r w:rsidRPr="00B23DCB">
        <w:t>• исследовать функции и строить их графики;</w:t>
      </w:r>
    </w:p>
    <w:p w:rsidR="00B23DCB" w:rsidRPr="00B23DCB" w:rsidRDefault="00B23DCB" w:rsidP="00FD7462">
      <w:pPr>
        <w:pStyle w:val="af3"/>
      </w:pPr>
      <w:r w:rsidRPr="00B23DCB">
        <w:t>• читать и использо</w:t>
      </w:r>
      <w:r w:rsidR="00FD7462">
        <w:t xml:space="preserve">вать информацию, представленную </w:t>
      </w:r>
      <w:r w:rsidRPr="00B23DCB">
        <w:t>в  виде таблицы, диаграммы (столбчатой или круговой);</w:t>
      </w:r>
    </w:p>
    <w:p w:rsidR="00B23DCB" w:rsidRPr="00FD7462" w:rsidRDefault="00B23DCB" w:rsidP="00FD7462">
      <w:pPr>
        <w:pStyle w:val="af3"/>
      </w:pPr>
      <w:r w:rsidRPr="00B23DCB">
        <w:t>• решать комбинаторн</w:t>
      </w:r>
      <w:r w:rsidR="00FD7462">
        <w:t>ые задачи, находить вероятности</w:t>
      </w:r>
      <w:r w:rsidRPr="00B23DCB">
        <w:t>событий</w:t>
      </w:r>
    </w:p>
    <w:p w:rsidR="00B23DCB" w:rsidRPr="00B23DCB" w:rsidRDefault="00B23DCB" w:rsidP="00B23DCB">
      <w:pPr>
        <w:pStyle w:val="af3"/>
        <w:jc w:val="center"/>
        <w:rPr>
          <w:b/>
          <w:sz w:val="32"/>
          <w:szCs w:val="32"/>
        </w:rPr>
      </w:pPr>
      <w:r w:rsidRPr="00B23DCB">
        <w:rPr>
          <w:b/>
          <w:sz w:val="32"/>
          <w:szCs w:val="32"/>
        </w:rPr>
        <w:t>Планируемые результаты обучения</w:t>
      </w:r>
    </w:p>
    <w:p w:rsidR="00FD7462" w:rsidRDefault="00FD7462" w:rsidP="00FD7462">
      <w:pPr>
        <w:spacing w:before="240" w:after="0"/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ланируемые результаты изучения курса алгебры в 7-9 классах с углубленным изучением математики</w:t>
      </w:r>
    </w:p>
    <w:p w:rsidR="00FD7462" w:rsidRPr="0066682F" w:rsidRDefault="00FD7462" w:rsidP="00FD7462">
      <w:pPr>
        <w:spacing w:after="0"/>
        <w:ind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FD7462" w:rsidRPr="0066682F" w:rsidRDefault="00FD7462" w:rsidP="00FD7462">
      <w:pPr>
        <w:spacing w:after="0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оперировать понятиями: тождество, тождественное преобразование, решать задачи, содержащие буквенные данные, работать с формулами</w:t>
      </w:r>
      <w:r w:rsidRPr="0066682F">
        <w:rPr>
          <w:rFonts w:ascii="Times New Roman" w:hAnsi="Times New Roman" w:cs="Times New Roman"/>
          <w:sz w:val="24"/>
          <w:szCs w:val="24"/>
        </w:rPr>
        <w:t>;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оперировать понятием квадратного корня, применять понятие квадратного корня и его свойства в вычислениях</w:t>
      </w:r>
      <w:r w:rsidRPr="0066682F">
        <w:rPr>
          <w:rFonts w:ascii="Times New Roman" w:hAnsi="Times New Roman" w:cs="Times New Roman"/>
          <w:sz w:val="24"/>
          <w:szCs w:val="24"/>
        </w:rPr>
        <w:t>;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показателями и квадратные корни</w:t>
      </w:r>
      <w:r w:rsidRPr="0066682F">
        <w:rPr>
          <w:rFonts w:ascii="Times New Roman" w:hAnsi="Times New Roman" w:cs="Times New Roman"/>
          <w:sz w:val="24"/>
          <w:szCs w:val="24"/>
        </w:rPr>
        <w:t>;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</w:t>
      </w:r>
      <w:r w:rsidRPr="0066682F">
        <w:rPr>
          <w:rFonts w:ascii="Times New Roman" w:hAnsi="Times New Roman" w:cs="Times New Roman"/>
          <w:sz w:val="24"/>
          <w:szCs w:val="24"/>
        </w:rPr>
        <w:t>;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распознавать частные виды многочленов (в частности, симметрические) и использовать их соответствующие свойства</w:t>
      </w:r>
      <w:r w:rsidRPr="0066682F">
        <w:rPr>
          <w:rFonts w:ascii="Times New Roman" w:hAnsi="Times New Roman" w:cs="Times New Roman"/>
          <w:sz w:val="24"/>
          <w:szCs w:val="24"/>
        </w:rPr>
        <w:t>;•</w:t>
      </w:r>
      <w:r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</w:t>
      </w:r>
      <w:r w:rsidRPr="0066682F">
        <w:rPr>
          <w:rFonts w:ascii="Times New Roman" w:hAnsi="Times New Roman" w:cs="Times New Roman"/>
          <w:sz w:val="24"/>
          <w:szCs w:val="24"/>
        </w:rPr>
        <w:t>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 xml:space="preserve"> • </w:t>
      </w:r>
      <w:r>
        <w:rPr>
          <w:rFonts w:ascii="Times New Roman" w:hAnsi="Times New Roman" w:cs="Times New Roman"/>
          <w:sz w:val="24"/>
          <w:szCs w:val="24"/>
        </w:rPr>
        <w:t>выполнять деление многочлено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находить корни многочленов.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</w:t>
      </w:r>
      <w:r w:rsidRPr="0066682F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  <w:r w:rsidRPr="0066682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66682F">
        <w:rPr>
          <w:rFonts w:ascii="Times New Roman" w:hAnsi="Times New Roman" w:cs="Times New Roman"/>
          <w:b/>
          <w:sz w:val="24"/>
          <w:szCs w:val="24"/>
        </w:rPr>
        <w:t xml:space="preserve">              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выполнять многошаговые преобразования рациональных выражений, применяя широкий набор способов и приёмов</w:t>
      </w:r>
      <w:r w:rsidRPr="0066682F">
        <w:rPr>
          <w:rFonts w:ascii="Times New Roman" w:hAnsi="Times New Roman" w:cs="Times New Roman"/>
          <w:sz w:val="24"/>
          <w:szCs w:val="24"/>
        </w:rPr>
        <w:t>;</w:t>
      </w:r>
    </w:p>
    <w:p w:rsidR="00FD7462" w:rsidRDefault="00FD7462" w:rsidP="00FD746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применять тождественные преобразования рациональных выражений для решения задач из различных разделов курса.</w:t>
      </w:r>
    </w:p>
    <w:p w:rsidR="00FD7462" w:rsidRDefault="00FD7462" w:rsidP="00FD7462">
      <w:pPr>
        <w:spacing w:after="0"/>
        <w:ind w:left="70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Уравнения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основные виды рациональных уравнений с одной переменной, системы двух уравнений с двумя переменными</w:t>
      </w:r>
      <w:r w:rsidRPr="0066682F">
        <w:rPr>
          <w:rFonts w:ascii="Times New Roman" w:hAnsi="Times New Roman" w:cs="Times New Roman"/>
          <w:sz w:val="24"/>
          <w:szCs w:val="24"/>
        </w:rPr>
        <w:t>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уравнения, содержащие знак модуля, уравнения с параметрами, уравнения с двумя переменным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менять графические представления для исследования уравнений с одной и двумя переменными, исследования и решения систем уравнений с двумя переменными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</w:t>
      </w:r>
      <w:r w:rsidRPr="0066682F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  <w:r w:rsidRPr="0066682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66682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D7462" w:rsidRPr="0004406D" w:rsidRDefault="00FD7462" w:rsidP="00FD746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овладеть специальными приёмами решения уравнений с одной и двумя переменными и систем уравнений; уверенно применять аппарат уравнений для решения разнообразных математических и практических задач, а также задач из смежных дисциплин;</w:t>
      </w:r>
    </w:p>
    <w:p w:rsidR="00FD7462" w:rsidRDefault="00FD7462" w:rsidP="00FD746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менять графические представления для исследования уравнений и систем уравнений с параметрами.</w:t>
      </w:r>
    </w:p>
    <w:p w:rsidR="00FD7462" w:rsidRDefault="00FD7462" w:rsidP="00FD74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95925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FD7462" w:rsidRPr="00895925" w:rsidRDefault="00FD7462" w:rsidP="00FD74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онимать терминологию и символику, связанные с отношением неравенства, свойства числовых неравенст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неравенства, системы и совокупности неравенств с одной переменной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квадратные неравенства, используя графический метод и метод интервало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неравенства, содержащие знак модуля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следовать и решать неравенства с параметрам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доказывать неравенства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неравенства между средними величинами и неравенство Коши – Буняковского для решения математических задач и доказательств неравенст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неравенства и системы неравенств с двумя переменными;</w:t>
      </w:r>
    </w:p>
    <w:p w:rsidR="00FD7462" w:rsidRP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менять аппарат неравенств для решения задач из различных разделов курса и смежных дисциплин.</w:t>
      </w:r>
    </w:p>
    <w:p w:rsidR="00FD7462" w:rsidRDefault="00FD7462" w:rsidP="00FD7462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</w:t>
      </w:r>
      <w:r w:rsidRPr="0066682F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  <w:r w:rsidRPr="0066682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66682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освоить разнообразные приёмы доказательства неравенств; уверенно применять аппарат неравенств и систем неравенств для решения разнообразных математических и практических задач, а также задач из смежных дисциплин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менять графические представления для исследования неравенств и систем неравенств с параметрами.</w:t>
      </w:r>
    </w:p>
    <w:p w:rsidR="00FD7462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37040">
        <w:rPr>
          <w:rFonts w:ascii="Times New Roman" w:hAnsi="Times New Roman" w:cs="Times New Roman"/>
          <w:b/>
          <w:sz w:val="24"/>
          <w:szCs w:val="24"/>
        </w:rPr>
        <w:t>Множества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понимать терминологию и символику, связанные с понятием множества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выполнять операции над множествами, устанавливать взаимно однозначное соответствие между множествами;</w:t>
      </w:r>
    </w:p>
    <w:p w:rsidR="00FD7462" w:rsidRP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начальные представления о множестве действительных чисел.</w:t>
      </w:r>
    </w:p>
    <w:p w:rsidR="00FD7462" w:rsidRDefault="00FD7462" w:rsidP="00FD7462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</w:t>
      </w:r>
      <w:r w:rsidRPr="0066682F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  <w:r w:rsidRPr="0066682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66682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D7462" w:rsidRDefault="00FD7462" w:rsidP="00FD746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азвивать представление о множествах;</w:t>
      </w:r>
    </w:p>
    <w:p w:rsidR="00FD7462" w:rsidRDefault="00FD7462" w:rsidP="00FD746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менять операции над множествами для решения задач;</w:t>
      </w:r>
    </w:p>
    <w:p w:rsidR="00FD7462" w:rsidRDefault="00FD7462" w:rsidP="00FD746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развивать представление о числе и числовых системах от натуральных до действительных чисел; о роли вычислений в практике;</w:t>
      </w:r>
    </w:p>
    <w:p w:rsidR="00FD7462" w:rsidRDefault="00FD7462" w:rsidP="00FD746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азвить и углубить знания о десятичной записи действительных чисел (периодические и непериодические дроби).</w:t>
      </w:r>
    </w:p>
    <w:p w:rsidR="00FD7462" w:rsidRPr="00837040" w:rsidRDefault="00FD7462" w:rsidP="00FD74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сновы теории делимости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 w:rsidRPr="00280D4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онимать терминологию и символику, связанные с понятием делимост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менять основные свойства делимости нацело для решения уравнений с двумя переменными в целых (натуральных) числах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доказывать свойства и признаки делимости нацело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приём нахождения наибольшего общего делителя и наименьшего общего кратного двух натуральных чисел для решения задач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каноническое разложение составного числа на простые множители при решении задач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FD7462" w:rsidRDefault="00FD7462" w:rsidP="00FD7462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</w:t>
      </w:r>
      <w:r w:rsidRPr="0066682F">
        <w:rPr>
          <w:rFonts w:ascii="Times New Roman" w:hAnsi="Times New Roman" w:cs="Times New Roman"/>
          <w:b/>
          <w:i/>
          <w:sz w:val="24"/>
          <w:szCs w:val="24"/>
          <w:u w:val="single"/>
        </w:rPr>
        <w:t>:</w:t>
      </w:r>
      <w:r w:rsidRPr="0066682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66682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азвивать представление о теории делимост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свойства делимости для решения математических задач из различных разделов курса.</w:t>
      </w:r>
    </w:p>
    <w:p w:rsidR="00FD7462" w:rsidRPr="00C37811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7811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онимать и использовать функциональные понятия , язык (термины, символические обозначения)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lastRenderedPageBreak/>
        <w:t>•</w:t>
      </w:r>
      <w:r>
        <w:rPr>
          <w:rFonts w:ascii="Times New Roman" w:hAnsi="Times New Roman" w:cs="Times New Roman"/>
          <w:sz w:val="24"/>
          <w:szCs w:val="24"/>
        </w:rPr>
        <w:t xml:space="preserve">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 между физическими, экономическими и тому подобными величинам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строить графики элементарных функций, исследовать свойства числовых функций на основе изучения свойства их графико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строить графики функций с помощью геометрических преобразований фигур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:</w:t>
      </w:r>
    </w:p>
    <w:p w:rsidR="00FD7462" w:rsidRDefault="00FD7462" w:rsidP="00FD746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C012A5">
        <w:rPr>
          <w:rFonts w:ascii="Times New Roman" w:hAnsi="Times New Roman" w:cs="Times New Roman"/>
          <w:b/>
          <w:sz w:val="24"/>
          <w:szCs w:val="24"/>
        </w:rPr>
        <w:t>•</w:t>
      </w:r>
      <w:r w:rsidRPr="00C012A5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C012A5">
        <w:rPr>
          <w:rFonts w:ascii="Times New Roman" w:hAnsi="Times New Roman" w:cs="Times New Roman"/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а</w:t>
      </w:r>
      <w:r>
        <w:rPr>
          <w:rFonts w:ascii="Times New Roman" w:hAnsi="Times New Roman" w:cs="Times New Roman"/>
          <w:sz w:val="24"/>
          <w:szCs w:val="24"/>
        </w:rPr>
        <w:t xml:space="preserve"> основе графиков изученных функций строить более сложные графики (кусочно-заданные, с «выколотыми» точками и т.п.);</w:t>
      </w:r>
    </w:p>
    <w:p w:rsidR="00FD7462" w:rsidRDefault="00FD7462" w:rsidP="00FD746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функциональные представления и  свойства функций для решения математических задач из различных разделов курса.</w:t>
      </w:r>
    </w:p>
    <w:p w:rsidR="00FD7462" w:rsidRPr="00C012A5" w:rsidRDefault="00FD7462" w:rsidP="00FD74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исловые последовательности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12A5">
        <w:rPr>
          <w:rFonts w:ascii="Times New Roman" w:hAnsi="Times New Roman" w:cs="Times New Roman"/>
          <w:b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онимать и использовать язык последовательностей (термины, символические обозначения)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12A5">
        <w:rPr>
          <w:rFonts w:ascii="Times New Roman" w:hAnsi="Times New Roman" w:cs="Times New Roman"/>
          <w:b/>
          <w:sz w:val="24"/>
          <w:szCs w:val="24"/>
        </w:rPr>
        <w:t>•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именять фо</w:t>
      </w:r>
      <w:r w:rsidRPr="00DF5C94">
        <w:rPr>
          <w:rFonts w:ascii="Times New Roman" w:hAnsi="Times New Roman" w:cs="Times New Roman"/>
          <w:sz w:val="24"/>
          <w:szCs w:val="24"/>
        </w:rPr>
        <w:t>рмулы</w:t>
      </w:r>
      <w:r>
        <w:rPr>
          <w:rFonts w:ascii="Times New Roman" w:hAnsi="Times New Roman" w:cs="Times New Roman"/>
          <w:sz w:val="24"/>
          <w:szCs w:val="24"/>
        </w:rPr>
        <w:t>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12A5">
        <w:rPr>
          <w:rFonts w:ascii="Times New Roman" w:hAnsi="Times New Roman" w:cs="Times New Roman"/>
          <w:b/>
          <w:sz w:val="24"/>
          <w:szCs w:val="24"/>
        </w:rPr>
        <w:t>•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F5C94">
        <w:rPr>
          <w:rFonts w:ascii="Times New Roman" w:hAnsi="Times New Roman" w:cs="Times New Roman"/>
          <w:sz w:val="24"/>
          <w:szCs w:val="24"/>
        </w:rPr>
        <w:t>понимать терминологию и символику, связанные с понятием предела последовательности;</w:t>
      </w:r>
    </w:p>
    <w:p w:rsidR="00FD7462" w:rsidRPr="00DF5C94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12A5">
        <w:rPr>
          <w:rFonts w:ascii="Times New Roman" w:hAnsi="Times New Roman" w:cs="Times New Roman"/>
          <w:b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менять понятие предела последовательности для определения сходящейся последовательности.</w:t>
      </w:r>
    </w:p>
    <w:p w:rsidR="00FD7462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12A5">
        <w:rPr>
          <w:rFonts w:ascii="Times New Roman" w:hAnsi="Times New Roman" w:cs="Times New Roman"/>
          <w:b/>
          <w:sz w:val="24"/>
          <w:szCs w:val="24"/>
        </w:rPr>
        <w:t>•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решать комбинаторные задачи с применением формул</w:t>
      </w:r>
      <w:r w:rsidRPr="00C720F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720F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-го члена и суммы</w:t>
      </w:r>
      <w:r w:rsidRPr="00C720F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720FD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первых членов арифметической и геометрической прогрессий, применяя при этом аппарат уравнений и неравенст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12A5">
        <w:rPr>
          <w:rFonts w:ascii="Times New Roman" w:hAnsi="Times New Roman" w:cs="Times New Roman"/>
          <w:b/>
          <w:sz w:val="24"/>
          <w:szCs w:val="24"/>
        </w:rPr>
        <w:t>•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720FD">
        <w:rPr>
          <w:rFonts w:ascii="Times New Roman" w:hAnsi="Times New Roman" w:cs="Times New Roman"/>
          <w:sz w:val="24"/>
          <w:szCs w:val="24"/>
        </w:rPr>
        <w:t>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– с экспоненциальным ростом.</w:t>
      </w:r>
    </w:p>
    <w:p w:rsidR="00FD7462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720FD">
        <w:rPr>
          <w:rFonts w:ascii="Times New Roman" w:hAnsi="Times New Roman" w:cs="Times New Roman"/>
          <w:b/>
          <w:sz w:val="24"/>
          <w:szCs w:val="24"/>
        </w:rPr>
        <w:t>Элементы прикладной математики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составлять математические модели реальных ситуаций и решать прикладные задач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оводить процентные расчёты, применять формулу сложных процентов для решения задач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в ходе решения задач элементарные представления, связанные с приближенными значениями величин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едставлять данные в виде таблиц, круговых и столбчатых диаграмм, графико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использовать простейшие способы представления и анализа статистических данных: среднее значение, мода, размах, медиана выборки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онять, что числовые данные, которые используются для характеристики объектов окружающего мира, являются преимущественно приближенными, что по  записи приближенных значений, содержащихся в информационных источниках, можно судить о погрешности приближения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обрести опыт построения и изучения математических моделей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онять, что погрешность результата вычислений должна быть соизмерима с погрешностью исходных данных;</w:t>
      </w:r>
    </w:p>
    <w:p w:rsidR="00FD7462" w:rsidRPr="006B7DE3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обрести первоначальный опыт организации сбора данных при проведении статистического исследования, в частности опроса общественного мнения, осуществлять их анализ, представлять результаты исследования в виде таблицы, диаграммы.</w:t>
      </w:r>
    </w:p>
    <w:p w:rsidR="00FD7462" w:rsidRPr="00C720FD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D7462" w:rsidRDefault="00FD7462" w:rsidP="00FD7462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61A39">
        <w:rPr>
          <w:rFonts w:ascii="Times New Roman" w:hAnsi="Times New Roman" w:cs="Times New Roman"/>
          <w:b/>
          <w:sz w:val="24"/>
          <w:szCs w:val="24"/>
        </w:rPr>
        <w:t>Элементы  комбинаторики и теории вероятностей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доказывать утверждения методом математической индукци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комбинаторные задачи на нахождение числа объектов или комбинаций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находить частоту и вероятность случайного события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:</w:t>
      </w:r>
    </w:p>
    <w:p w:rsidR="00FD7462" w:rsidRPr="00761A39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обрести опыт проведения доказательств индуктивным методом рассуждений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приобрести опыт проведения случайных  экспериментов, в том числе с помощью компьютерного моделирования, интерпретации их результатов;</w:t>
      </w:r>
    </w:p>
    <w:p w:rsidR="00FD7462" w:rsidRPr="0066682F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 xml:space="preserve">• </w:t>
      </w:r>
      <w:r>
        <w:rPr>
          <w:rFonts w:ascii="Times New Roman" w:hAnsi="Times New Roman" w:cs="Times New Roman"/>
          <w:sz w:val="24"/>
          <w:szCs w:val="24"/>
        </w:rPr>
        <w:t>научиться приёмам решения комбинаторных задач.</w:t>
      </w:r>
    </w:p>
    <w:p w:rsidR="00FD7462" w:rsidRPr="00F34F73" w:rsidRDefault="00FD7462" w:rsidP="00FD7462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D7462" w:rsidRDefault="00FD7462" w:rsidP="00FD7462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лаируемые результаты изучения курса геометрии в 7-9 классах</w:t>
      </w:r>
    </w:p>
    <w:p w:rsidR="00FD7462" w:rsidRDefault="00FD7462" w:rsidP="00FD7462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4F73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ользоваться языком геометрии для описания предметов окружающего мира и их взаимного расположения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аспознавать и изображать на чертежах и рисунках геометрические фигуры и их комбинаци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классифицировать геометрические фигуры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находить значения длин линейных элементов фигур и их отношения, градусную меру углов от 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 до 18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>
        <w:rPr>
          <w:rFonts w:ascii="Times New Roman" w:hAnsi="Times New Roman" w:cs="Times New Roman"/>
          <w:sz w:val="24"/>
          <w:szCs w:val="24"/>
        </w:rPr>
        <w:t>, применяя определения, свойства и признаки фигур и их элементов, отношения фигур (равенство, подобие, симметрия, поворот, параллельный перенос)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оперировать начальными понятиями тригонометрии и выполнять элементарные операции над функциями угло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доказывать теоремы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решать несложные задачи на построение, применяя основные алгоритмы построения с помощью циркуля и линейки;</w:t>
      </w:r>
    </w:p>
    <w:p w:rsidR="00FD7462" w:rsidRPr="00F34F73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простейшие планиметрические задачи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овладеть методами решения задач на вычисление и доказательство: методом от противного, методом подобия, методом перебора вариантов и методом геометрических мест точек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обрести опыт применения алгебраического и тригонометрического аппарата и идей движения при решении геометрических задач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овладеть традиционной схемой решения задач на построение с помощью циркуля и линейки: анализ, построение, доказательство и исследование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научиться решать задачи на построение методом геометрических мест точек и методом подобия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приобрести опыт исследования свойств планиметрических фигур с помощью компьютерных программ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462" w:rsidRPr="00466E7B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змерение геометрических величин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использовать свойства измерения длин, углов и площадей при решении задач на нахождение длины отрезка, длины окружности, длины дуги окружности, градусной меры угла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вычислять площади треугольников, прямоугольников, трапеций, кругов и секторов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вычислять длину окружности и длину дуги окружност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вычислять длины линейных элементов фигур и их углы, используя изученные формулы, в том числе формулы длины окружности и длины дуги окружности, формулы площадей фигур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задачи на доказательство с использованием формул длины окружности и длины дуги окружности, формул площадей фигур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вычислять площади фигур, составленных из двух или более прямоугольников, параллелограммов, треугольников, площади круга и сектора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вычислять площади многоугольников, используя отношения равновеликости и равносоставленности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менять алгебраический и тригонометрический аппарат и идеи движения при решении задач на вычисление площадей многоугольников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462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ординаты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вычислять длину отрезка по координатам его  концов;  вычислять координаты середины отрезка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использовать координатный метод для изучения свойств прямых и окружностей.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овладеть координатным методом решения задач на вычисление и доказательство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приобрести опыт использования компьютерных программ для анализа частных случаев взаимного расположения окружностей и прямых; 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обрести опыт выполнения проектов.</w:t>
      </w:r>
    </w:p>
    <w:p w:rsidR="00FD7462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D7462" w:rsidRDefault="00FD7462" w:rsidP="00FD746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екторы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научится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</w:r>
    </w:p>
    <w:p w:rsidR="00FD7462" w:rsidRPr="00EE7195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 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переместительный, сочетательный или распределительный закон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вычислять скалярное произведение векторов, находить угол между векторами, устанавливать перпендикулярность прямых.</w:t>
      </w:r>
    </w:p>
    <w:p w:rsidR="00FD7462" w:rsidRPr="00EE7195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Выпускник получит возможность: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овладеть векторным методом для решения задач на вычисление и доказательство;</w:t>
      </w:r>
    </w:p>
    <w:p w:rsidR="00FD7462" w:rsidRDefault="00FD7462" w:rsidP="00FD74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6682F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 xml:space="preserve"> приобрести опыт выполнения проектов.</w:t>
      </w:r>
    </w:p>
    <w:p w:rsidR="00FD7462" w:rsidRDefault="00FD7462" w:rsidP="00B23DCB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FD7462" w:rsidRDefault="00FD7462" w:rsidP="00B23DCB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FD7462" w:rsidRDefault="00FD7462" w:rsidP="00B23DCB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FD7462" w:rsidRDefault="00FD7462" w:rsidP="00B23DCB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FD7462" w:rsidRDefault="00FD7462" w:rsidP="00B23DCB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FD7462" w:rsidRDefault="00FD7462" w:rsidP="00B23DCB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FD7462" w:rsidRDefault="00FD7462" w:rsidP="00B23DCB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</w:p>
    <w:p w:rsidR="006C12FC" w:rsidRPr="00B23DCB" w:rsidRDefault="00B23DCB" w:rsidP="00B23DCB">
      <w:pPr>
        <w:spacing w:after="0"/>
        <w:jc w:val="both"/>
        <w:rPr>
          <w:rFonts w:ascii="Times New Roman" w:hAnsi="Times New Roman" w:cs="Times New Roman"/>
          <w:b/>
          <w:bCs/>
          <w:sz w:val="32"/>
          <w:szCs w:val="32"/>
        </w:rPr>
      </w:pPr>
      <w:r>
        <w:rPr>
          <w:rFonts w:ascii="Times New Roman" w:hAnsi="Times New Roman" w:cs="Times New Roman"/>
          <w:b/>
          <w:bCs/>
          <w:sz w:val="32"/>
          <w:szCs w:val="32"/>
        </w:rPr>
        <w:t>СОДЕРЖАНИЕ КУРСА МАТЕМАТИКИ В 7-9 КЛАССАХ</w:t>
      </w:r>
    </w:p>
    <w:p w:rsidR="00B23DCB" w:rsidRDefault="00B23DCB" w:rsidP="00B23DCB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8D4483" w:rsidRDefault="008D4483" w:rsidP="00B23DCB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Содержание курса алгебры 7-9 классов с углублённым изучением математики</w:t>
      </w:r>
    </w:p>
    <w:p w:rsidR="008D4483" w:rsidRDefault="008D4483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8D4483">
        <w:rPr>
          <w:rFonts w:ascii="Times New Roman" w:hAnsi="Times New Roman" w:cs="Times New Roman"/>
          <w:b/>
          <w:bCs/>
          <w:sz w:val="24"/>
          <w:szCs w:val="24"/>
        </w:rPr>
        <w:t>Алгебраические выражения</w:t>
      </w:r>
    </w:p>
    <w:p w:rsidR="008D4483" w:rsidRDefault="008D4483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Pr="008D4483">
        <w:rPr>
          <w:rFonts w:ascii="Times New Roman" w:hAnsi="Times New Roman" w:cs="Times New Roman"/>
          <w:bCs/>
          <w:sz w:val="24"/>
          <w:szCs w:val="24"/>
        </w:rPr>
        <w:t>Выражение с переменными. Значение</w:t>
      </w:r>
      <w:r>
        <w:rPr>
          <w:rFonts w:ascii="Times New Roman" w:hAnsi="Times New Roman" w:cs="Times New Roman"/>
          <w:bCs/>
          <w:sz w:val="24"/>
          <w:szCs w:val="24"/>
        </w:rPr>
        <w:t xml:space="preserve"> выражения с переменными. Допустимые значения переменных. Тождество. Тождественные преобразования алгебраических выражений. Доказательство тождеств.</w:t>
      </w:r>
    </w:p>
    <w:p w:rsidR="008D4483" w:rsidRDefault="008D4483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Степень с натуральным показателем и её свойства. </w:t>
      </w:r>
      <w:r w:rsidR="00725709">
        <w:rPr>
          <w:rFonts w:ascii="Times New Roman" w:hAnsi="Times New Roman" w:cs="Times New Roman"/>
          <w:bCs/>
          <w:sz w:val="24"/>
          <w:szCs w:val="24"/>
        </w:rPr>
        <w:t xml:space="preserve">Одночлены. Одночлен стандартного вида. Степень одночлена. Многочлены. Многочлен стандартного вида. Однородный многочлен. Симметрический многочлен. Степень многочлена. Сложение, вычитание и умножение многочленов. Деление многочленов. Корни многочлена. Теорема Безу. Формулы сокращенного умножения: квадрат суммы и квадрат разности двух выражений, квадрат суммы нескольких выражений, куб суммы и куб разности двух выражений, произведение разности и суммы двух выражений. Разложение многочлена на множители. Вынесение общего множителя за скобки. Метод группировки. Разность квадратов двух выражений. Сумма и разность кубов двух выражений. Сумма и разность </w:t>
      </w:r>
      <w:r w:rsidR="00725709" w:rsidRPr="00725709">
        <w:rPr>
          <w:rFonts w:ascii="Times New Roman" w:hAnsi="Times New Roman" w:cs="Times New Roman"/>
          <w:bCs/>
          <w:i/>
          <w:sz w:val="24"/>
          <w:szCs w:val="24"/>
          <w:lang w:val="en-US"/>
        </w:rPr>
        <w:t>n</w:t>
      </w:r>
      <w:r w:rsidR="00725709" w:rsidRPr="00725709">
        <w:rPr>
          <w:rFonts w:ascii="Times New Roman" w:hAnsi="Times New Roman" w:cs="Times New Roman"/>
          <w:bCs/>
          <w:sz w:val="24"/>
          <w:szCs w:val="24"/>
        </w:rPr>
        <w:t>-</w:t>
      </w:r>
      <w:r w:rsidR="00725709">
        <w:rPr>
          <w:rFonts w:ascii="Times New Roman" w:hAnsi="Times New Roman" w:cs="Times New Roman"/>
          <w:bCs/>
          <w:sz w:val="24"/>
          <w:szCs w:val="24"/>
        </w:rPr>
        <w:t>х степеней двух выражений. Квадратный трёхчлен. Корень квадратного трехчлена. Свойства квадратного трёхчлена. Разложение квадратного трёхчлена на линейные множители.</w:t>
      </w:r>
    </w:p>
    <w:p w:rsidR="00725709" w:rsidRDefault="00725709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Рациональные выражения. Целые выражения. Дробные выражения. Рациональная дробь. Основное свойство рациональной дроби.</w:t>
      </w:r>
      <w:r w:rsidR="00F979FA">
        <w:rPr>
          <w:rFonts w:ascii="Times New Roman" w:hAnsi="Times New Roman" w:cs="Times New Roman"/>
          <w:bCs/>
          <w:sz w:val="24"/>
          <w:szCs w:val="24"/>
        </w:rPr>
        <w:t xml:space="preserve"> Сложение</w:t>
      </w:r>
      <w:r w:rsidR="000D0AFD">
        <w:rPr>
          <w:rFonts w:ascii="Times New Roman" w:hAnsi="Times New Roman" w:cs="Times New Roman"/>
          <w:bCs/>
          <w:sz w:val="24"/>
          <w:szCs w:val="24"/>
        </w:rPr>
        <w:t>, вычитание, умножение и деление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 w:rsidR="000D0AFD" w:rsidRDefault="000D0AFD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Квадратные корни. Арифметический квадратный корень и его свойства. Тождественные преобразования выражений, содержащих арифметические квадратные корни.</w:t>
      </w:r>
    </w:p>
    <w:p w:rsidR="000D0AFD" w:rsidRDefault="000D0AFD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0D0AFD" w:rsidRDefault="000D0AFD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0D0AFD" w:rsidRDefault="000D0AFD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D0AFD">
        <w:rPr>
          <w:rFonts w:ascii="Times New Roman" w:hAnsi="Times New Roman" w:cs="Times New Roman"/>
          <w:bCs/>
          <w:sz w:val="24"/>
          <w:szCs w:val="24"/>
        </w:rPr>
        <w:t xml:space="preserve">   Уравнение с одной переменной. Корень уравнения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D0AFD">
        <w:rPr>
          <w:rFonts w:ascii="Times New Roman" w:hAnsi="Times New Roman" w:cs="Times New Roman"/>
          <w:bCs/>
          <w:sz w:val="24"/>
          <w:szCs w:val="24"/>
        </w:rPr>
        <w:t>Область определения уравнения.</w:t>
      </w:r>
      <w:r>
        <w:rPr>
          <w:rFonts w:ascii="Times New Roman" w:hAnsi="Times New Roman" w:cs="Times New Roman"/>
          <w:bCs/>
          <w:sz w:val="24"/>
          <w:szCs w:val="24"/>
        </w:rPr>
        <w:t xml:space="preserve"> Равносильные уравнения. Уравнения – следствия. Свойства уравнений с одной переменной. Уравнение как математическая модель реальной ситуации.</w:t>
      </w:r>
    </w:p>
    <w:p w:rsidR="000D0AFD" w:rsidRDefault="000D0AFD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Линейное уравнение. Квадратное уравнение. Формула корней квадратного уравнения. Теорема Виета. Рациональные уравнения. Решение рациональных уравнений, сводящихся к линейным или к квадратным уравнениям. Решение уравнений методом замены переменной. Уравнения, содержащие знак модуля. Уравнения с параметрами. Целое рациональное уравнение. Решение текстовых задач с помощью рациональных уравнений.</w:t>
      </w:r>
    </w:p>
    <w:p w:rsidR="00095138" w:rsidRDefault="00095138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Уравнение с двумя переменными. График уравнения с двумя переменными. Линейное уравнение с двумя переменными и его график. Системы уравнений с двумя переменными. Графические методы решения систем уравнений с двумя переменными. Равносильные системы и их свойства. Решение систем уравнений методом подстановки и методом сложения и умножения. Решение систем уравнений методом замены переменных. Система двух уравнений с двумя переменными как модель реальной ситуации.</w:t>
      </w:r>
    </w:p>
    <w:p w:rsidR="00095138" w:rsidRDefault="00095138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095138" w:rsidRDefault="00095138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Неравенства</w:t>
      </w:r>
    </w:p>
    <w:p w:rsidR="00095138" w:rsidRDefault="00095138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Числовые неравенства и их свойства. Сложение и умножение числовых неравенств. Оценивание значения выражения. Основные методы доказательства неравенств. Неравенства между средними величинами. Неравенство Коши – Буняковского.</w:t>
      </w:r>
    </w:p>
    <w:p w:rsidR="00095138" w:rsidRDefault="00095138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Неравенство с одной переменной. Равносильные неравенства. Неравенство – следствие. Числовы6е промежутки. Линейные и квадратные неравенства с одной переменной. Решение неравенств методом интервалов. Системы и совокупности неравенств с одной переменной. Неравенства, содержащие знак модуля.</w:t>
      </w:r>
    </w:p>
    <w:p w:rsidR="0068192C" w:rsidRDefault="0068192C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Неравенства с двумя переменными. Системы неравенств с двумя переменными.</w:t>
      </w:r>
    </w:p>
    <w:p w:rsidR="0068192C" w:rsidRDefault="0068192C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8192C" w:rsidRDefault="0068192C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Множества</w:t>
      </w:r>
    </w:p>
    <w:p w:rsidR="0068192C" w:rsidRDefault="0068192C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="0066434E">
        <w:rPr>
          <w:rFonts w:ascii="Times New Roman" w:hAnsi="Times New Roman" w:cs="Times New Roman"/>
          <w:bCs/>
          <w:sz w:val="24"/>
          <w:szCs w:val="24"/>
        </w:rPr>
        <w:t>Множество и его элементы. Способы задания множеств. Равные множества. Пустое множество. Подмножество. Операции над множествами .Иллюстрация соотношений между множествами с помощью диаграмм Эйлера. Конечные множества. Формула включения – исключения. Взаимно однозначное соответствие. Бесконечные множества. Счётные множества.</w:t>
      </w:r>
    </w:p>
    <w:p w:rsidR="0066434E" w:rsidRDefault="0066434E" w:rsidP="00B23DCB">
      <w:pPr>
        <w:spacing w:after="0" w:line="240" w:lineRule="auto"/>
        <w:jc w:val="both"/>
        <w:rPr>
          <w:rFonts w:ascii="Times New Roman" w:hAnsi="Times New Roman" w:cs="Times New Roman"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Множества натуральных, целых, рациональных чисел. Рациональное число как дробь вида  </w:t>
      </w:r>
      <m:oMath>
        <m:f>
          <m:fPr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den>
        </m:f>
      </m:oMath>
      <w:r>
        <w:rPr>
          <w:rFonts w:ascii="Times New Roman" w:hAnsi="Times New Roman" w:cs="Times New Roman"/>
          <w:bCs/>
          <w:sz w:val="24"/>
          <w:szCs w:val="24"/>
        </w:rPr>
        <w:t xml:space="preserve">, где </w:t>
      </w:r>
      <w:r>
        <w:rPr>
          <w:rFonts w:ascii="Times New Roman" w:hAnsi="Times New Roman" w:cs="Times New Roman"/>
          <w:bCs/>
          <w:i/>
          <w:sz w:val="24"/>
          <w:szCs w:val="24"/>
          <w:lang w:val="en-US"/>
        </w:rPr>
        <w:t>mϵZ</w: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, </w:t>
      </w:r>
      <w:r>
        <w:rPr>
          <w:rFonts w:ascii="Times New Roman" w:hAnsi="Times New Roman" w:cs="Times New Roman"/>
          <w:bCs/>
          <w:i/>
          <w:sz w:val="24"/>
          <w:szCs w:val="24"/>
          <w:lang w:val="en-US"/>
        </w:rPr>
        <w:t>nϵN</w:t>
      </w:r>
      <w:r>
        <w:rPr>
          <w:rFonts w:ascii="Times New Roman" w:hAnsi="Times New Roman" w:cs="Times New Roman"/>
          <w:bCs/>
          <w:sz w:val="24"/>
          <w:szCs w:val="24"/>
        </w:rPr>
        <w:t xml:space="preserve"> и как бесконечная периодическая десятичная дробь. Представление об иррациональном числе. Множество действительных чисел. Представление действительного числа</w:t>
      </w:r>
      <w:r w:rsidR="00115E60">
        <w:rPr>
          <w:rFonts w:ascii="Times New Roman" w:hAnsi="Times New Roman" w:cs="Times New Roman"/>
          <w:bCs/>
          <w:sz w:val="24"/>
          <w:szCs w:val="24"/>
        </w:rPr>
        <w:t xml:space="preserve"> в виде бесконечной непериодической дроби. Сравнение действительных чисел. Модуль числа. Связь между множествами </w:t>
      </w:r>
      <w:r w:rsidR="00115E60">
        <w:rPr>
          <w:rFonts w:ascii="Times New Roman" w:hAnsi="Times New Roman" w:cs="Times New Roman"/>
          <w:bCs/>
          <w:i/>
          <w:sz w:val="24"/>
          <w:szCs w:val="24"/>
          <w:lang w:val="en-US"/>
        </w:rPr>
        <w:t>N</w:t>
      </w:r>
      <w:r w:rsidR="00115E60" w:rsidRPr="00F54DB7">
        <w:rPr>
          <w:rFonts w:ascii="Times New Roman" w:hAnsi="Times New Roman" w:cs="Times New Roman"/>
          <w:bCs/>
          <w:i/>
          <w:sz w:val="24"/>
          <w:szCs w:val="24"/>
        </w:rPr>
        <w:t>,</w:t>
      </w:r>
      <w:r w:rsidR="00115E60">
        <w:rPr>
          <w:rFonts w:ascii="Times New Roman" w:hAnsi="Times New Roman" w:cs="Times New Roman"/>
          <w:bCs/>
          <w:i/>
          <w:sz w:val="24"/>
          <w:szCs w:val="24"/>
          <w:lang w:val="en-US"/>
        </w:rPr>
        <w:t>Z</w:t>
      </w:r>
      <w:r w:rsidR="00115E60" w:rsidRPr="00F54DB7">
        <w:rPr>
          <w:rFonts w:ascii="Times New Roman" w:hAnsi="Times New Roman" w:cs="Times New Roman"/>
          <w:bCs/>
          <w:i/>
          <w:sz w:val="24"/>
          <w:szCs w:val="24"/>
        </w:rPr>
        <w:t>,</w:t>
      </w:r>
      <w:r w:rsidR="00115E60">
        <w:rPr>
          <w:rFonts w:ascii="Times New Roman" w:hAnsi="Times New Roman" w:cs="Times New Roman"/>
          <w:bCs/>
          <w:i/>
          <w:sz w:val="24"/>
          <w:szCs w:val="24"/>
          <w:lang w:val="en-US"/>
        </w:rPr>
        <w:t>Q</w:t>
      </w:r>
      <w:r w:rsidR="00115E60" w:rsidRPr="00F54DB7">
        <w:rPr>
          <w:rFonts w:ascii="Times New Roman" w:hAnsi="Times New Roman" w:cs="Times New Roman"/>
          <w:bCs/>
          <w:i/>
          <w:sz w:val="24"/>
          <w:szCs w:val="24"/>
        </w:rPr>
        <w:t>,</w:t>
      </w:r>
      <w:r w:rsidR="00115E60">
        <w:rPr>
          <w:rFonts w:ascii="Times New Roman" w:hAnsi="Times New Roman" w:cs="Times New Roman"/>
          <w:bCs/>
          <w:i/>
          <w:sz w:val="24"/>
          <w:szCs w:val="24"/>
          <w:lang w:val="en-US"/>
        </w:rPr>
        <w:t>R</w:t>
      </w:r>
      <w:r w:rsidR="00115E60">
        <w:rPr>
          <w:rFonts w:ascii="Times New Roman" w:hAnsi="Times New Roman" w:cs="Times New Roman"/>
          <w:bCs/>
          <w:i/>
          <w:sz w:val="24"/>
          <w:szCs w:val="24"/>
        </w:rPr>
        <w:t>.</w:t>
      </w:r>
    </w:p>
    <w:p w:rsidR="00115E60" w:rsidRDefault="00115E60" w:rsidP="00B23DCB">
      <w:pPr>
        <w:spacing w:after="0" w:line="240" w:lineRule="auto"/>
        <w:jc w:val="both"/>
        <w:rPr>
          <w:rFonts w:ascii="Times New Roman" w:hAnsi="Times New Roman" w:cs="Times New Roman"/>
          <w:bCs/>
          <w:i/>
          <w:sz w:val="24"/>
          <w:szCs w:val="24"/>
        </w:rPr>
      </w:pPr>
    </w:p>
    <w:p w:rsidR="00115E60" w:rsidRDefault="00115E60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Основы теории делимости</w:t>
      </w:r>
    </w:p>
    <w:p w:rsidR="00115E60" w:rsidRDefault="00115E60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Cs/>
          <w:sz w:val="24"/>
          <w:szCs w:val="24"/>
        </w:rPr>
        <w:t>Делимость нацело и её свойства. Деление с остатком. Сравнения по модулю и их свойства. Наибольший общий делитель и наименьшее общее кратное двух натуральных чисел. Взаимно простые числа. Алгоритм Евклида. Признаки делимости. Простые и составные числа. Основная теорема арифметики. Малая теорема Ферма.</w:t>
      </w:r>
    </w:p>
    <w:p w:rsidR="00115E60" w:rsidRDefault="00115E60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115E60" w:rsidRDefault="00115E60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Функции</w:t>
      </w:r>
    </w:p>
    <w:p w:rsidR="00115E60" w:rsidRDefault="00115E60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</w:t>
      </w:r>
      <w:r w:rsidRPr="00115E60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Числовые функции</w:t>
      </w:r>
    </w:p>
    <w:p w:rsidR="00115E60" w:rsidRDefault="00115E60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Функциональные зависимости</w:t>
      </w:r>
      <w:r w:rsidR="009E1734">
        <w:rPr>
          <w:rFonts w:ascii="Times New Roman" w:hAnsi="Times New Roman" w:cs="Times New Roman"/>
          <w:bCs/>
          <w:sz w:val="24"/>
          <w:szCs w:val="24"/>
        </w:rPr>
        <w:t xml:space="preserve"> между величинами. Понятие функции. Функция как математическая модель реального процесса. Область определения и область значения функции. Способы задания функции. График функции. Построение графиков функций с помощью преобразований фигур. Нули функции. Промежутки знакопостоянства функции. Промежутки возрастания и убывания функции. Чётные и нечетные функции. Наибольшее и наименьшее значения функции.</w:t>
      </w:r>
    </w:p>
    <w:p w:rsidR="009E1734" w:rsidRDefault="009E1734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Линейная функция, обратная пропорциональность, квадратичная функция, функция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у</m:t>
        </m:r>
        <m:r>
          <w:rPr>
            <w:rFonts w:ascii="Cambria Math" w:hAnsi="Cambria Math" w:cs="Times New Roman"/>
            <w:sz w:val="24"/>
            <w:szCs w:val="24"/>
          </w:rPr>
          <m:t>=x</m:t>
        </m:r>
      </m:oMath>
      <w:r>
        <w:rPr>
          <w:rFonts w:ascii="Times New Roman" w:hAnsi="Times New Roman" w:cs="Times New Roman"/>
          <w:bCs/>
          <w:sz w:val="24"/>
          <w:szCs w:val="24"/>
        </w:rPr>
        <w:t>, их свойства и графики.</w:t>
      </w:r>
    </w:p>
    <w:p w:rsidR="009E1734" w:rsidRDefault="009E1734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Pr="00115E60">
        <w:rPr>
          <w:rFonts w:ascii="Times New Roman" w:hAnsi="Times New Roman" w:cs="Times New Roman"/>
          <w:b/>
          <w:bCs/>
          <w:i/>
          <w:sz w:val="24"/>
          <w:szCs w:val="24"/>
        </w:rPr>
        <w:t>Числовые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последовательности</w:t>
      </w:r>
    </w:p>
    <w:p w:rsidR="009E1734" w:rsidRDefault="009E1734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Понятие числовой последовательности. Конечные и бесконечные последовательности. Способы задания последовательности. Арифметические и геометрические прогрессии. Свойства членов арифметической и геометрической прогрессий. Формулы общего</w:t>
      </w:r>
      <w:r w:rsidR="000460E5">
        <w:rPr>
          <w:rFonts w:ascii="Times New Roman" w:hAnsi="Times New Roman" w:cs="Times New Roman"/>
          <w:bCs/>
          <w:sz w:val="24"/>
          <w:szCs w:val="24"/>
        </w:rPr>
        <w:t xml:space="preserve"> члена арифметической и геометрической прогрессий. Формулы суммы </w:t>
      </w:r>
      <w:r w:rsidR="000460E5" w:rsidRPr="000460E5">
        <w:rPr>
          <w:rFonts w:ascii="Times New Roman" w:hAnsi="Times New Roman" w:cs="Times New Roman"/>
          <w:bCs/>
          <w:i/>
          <w:sz w:val="24"/>
          <w:szCs w:val="24"/>
          <w:lang w:val="en-US"/>
        </w:rPr>
        <w:t>n</w:t>
      </w:r>
      <w:r w:rsidR="000460E5">
        <w:rPr>
          <w:rFonts w:ascii="Times New Roman" w:hAnsi="Times New Roman" w:cs="Times New Roman"/>
          <w:bCs/>
          <w:sz w:val="24"/>
          <w:szCs w:val="24"/>
        </w:rPr>
        <w:t xml:space="preserve"> первых членов арифметической и геометрической прогрессий. Представление о пределе последовательности. Сумма бесконечной геометрическ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q</m:t>
            </m:r>
          </m:e>
        </m:d>
      </m:oMath>
      <w:r w:rsidR="000460E5">
        <w:rPr>
          <w:rFonts w:ascii="Times New Roman" w:hAnsi="Times New Roman" w:cs="Times New Roman"/>
          <w:bCs/>
          <w:sz w:val="24"/>
          <w:szCs w:val="24"/>
        </w:rPr>
        <w:t>&lt;1. Представление бесконечной периодической десятичной дроби в виде обыкновенной дроби. Суммирование. Метод математической индукции.</w:t>
      </w:r>
    </w:p>
    <w:p w:rsidR="000460E5" w:rsidRDefault="000460E5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</w:p>
    <w:p w:rsidR="000460E5" w:rsidRDefault="000460E5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Элементы прикладной математики</w:t>
      </w:r>
    </w:p>
    <w:p w:rsidR="000460E5" w:rsidRDefault="000460E5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Математическое моделирование. Процентные расчёты. Формула сложных процентов. Приближённые вычисления. Абсолютная и относительная погрешности. Начальные сведения о статистике. Представление данных в виде таблиц, круговых и столбчатых диаграмм, графиков. Статистические характеристики совокупности данных: среднее значение, мода, размах, медиана выборки.</w:t>
      </w:r>
    </w:p>
    <w:p w:rsidR="0004406D" w:rsidRDefault="0004406D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0460E5" w:rsidRDefault="000460E5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0460E5" w:rsidRDefault="000460E5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Элементы комбинаторики и теории вероятностей</w:t>
      </w:r>
    </w:p>
    <w:p w:rsidR="000460E5" w:rsidRDefault="001234E3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Cs/>
          <w:sz w:val="24"/>
          <w:szCs w:val="24"/>
        </w:rPr>
        <w:t>Основные  правила комбинаторики. Перестановки. Размещения. Сочетания (комбинации). Частота и вероятность случайного события. Классическое определение вероятности. Вычисление вероятностей с помощью правил комбинаторики.</w:t>
      </w:r>
      <w:r w:rsidR="0004406D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B23DCB" w:rsidRDefault="00B23DCB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B23DCB" w:rsidRDefault="00B23DCB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B23DCB" w:rsidRDefault="00B23DCB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23DCB">
        <w:rPr>
          <w:rFonts w:ascii="Times New Roman" w:hAnsi="Times New Roman" w:cs="Times New Roman"/>
          <w:b/>
          <w:bCs/>
          <w:sz w:val="24"/>
          <w:szCs w:val="24"/>
        </w:rPr>
        <w:t>Содержание курса геометрии 7-9 классов</w:t>
      </w:r>
    </w:p>
    <w:p w:rsidR="00B23DCB" w:rsidRPr="00B23DCB" w:rsidRDefault="00B23DCB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234E3" w:rsidRDefault="0004406D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ростейшие геометрические фигуры</w:t>
      </w:r>
    </w:p>
    <w:p w:rsidR="0004406D" w:rsidRDefault="0004406D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Точка, прямая. Отрезок, луч. Угол. Виды углов</w:t>
      </w:r>
      <w:r w:rsidR="000E4F2C">
        <w:rPr>
          <w:rFonts w:ascii="Times New Roman" w:hAnsi="Times New Roman" w:cs="Times New Roman"/>
          <w:bCs/>
          <w:sz w:val="24"/>
          <w:szCs w:val="24"/>
        </w:rPr>
        <w:t>. Смежные и вертикальные углы. Биссектриса угла.</w:t>
      </w:r>
    </w:p>
    <w:p w:rsidR="000E4F2C" w:rsidRDefault="000E4F2C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Пересекающиеся и параллельные прямые. Перпендикулярные прямые. Признаки параллельности прямых. Свойства параллельных прямых. Перпендикуляр и наклонная к прямой.</w:t>
      </w:r>
    </w:p>
    <w:p w:rsidR="000E4F2C" w:rsidRDefault="000E4F2C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0E4F2C" w:rsidRDefault="000E4F2C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Многоугольники</w:t>
      </w:r>
    </w:p>
    <w:p w:rsidR="000E4F2C" w:rsidRPr="000E4F2C" w:rsidRDefault="000E4F2C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Cs/>
          <w:sz w:val="24"/>
          <w:szCs w:val="24"/>
        </w:rPr>
        <w:t>Треугольники. Виды треугольников. Медиана, биссектриса, высота, средняя линия треугольника. Признаки равенства треугольников. Свойства и признаки равнобедренного треугольника. Серединный перпендикуляр отрезка. Сумма углов треугольника. Внешние углы треугольника. Соотношения между сторонами и углами треугольника. Теорема Пифагора.</w:t>
      </w:r>
    </w:p>
    <w:p w:rsidR="001234E3" w:rsidRDefault="001234E3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 </w:t>
      </w:r>
      <w:r w:rsidR="000E4F2C">
        <w:rPr>
          <w:rFonts w:ascii="Times New Roman" w:hAnsi="Times New Roman" w:cs="Times New Roman"/>
          <w:bCs/>
          <w:sz w:val="24"/>
          <w:szCs w:val="24"/>
        </w:rPr>
        <w:t>Подобные треугольники. Признаки подобия треугольников. Точки пересечения медиан, биссектрис, высот треугольника, серединных перпендикуляров сторон треугольника. Свойство биссектрисы треугольника. Теорема Фалеса. Метрические соотношения</w:t>
      </w:r>
      <w:r w:rsidR="00A05EDE">
        <w:rPr>
          <w:rFonts w:ascii="Times New Roman" w:hAnsi="Times New Roman" w:cs="Times New Roman"/>
          <w:bCs/>
          <w:sz w:val="24"/>
          <w:szCs w:val="24"/>
        </w:rPr>
        <w:t xml:space="preserve"> в прямоугольном треугольнике. Синус, косинус. тангенс, котангенс острого угла прямоугольного треугольника и углов от 0</w:t>
      </w:r>
      <w:r w:rsidR="00A05EDE">
        <w:rPr>
          <w:rFonts w:ascii="Times New Roman" w:hAnsi="Times New Roman" w:cs="Times New Roman"/>
          <w:bCs/>
          <w:sz w:val="24"/>
          <w:szCs w:val="24"/>
          <w:vertAlign w:val="superscript"/>
        </w:rPr>
        <w:t>о</w:t>
      </w:r>
      <w:r w:rsidR="00A05EDE">
        <w:rPr>
          <w:rFonts w:ascii="Times New Roman" w:hAnsi="Times New Roman" w:cs="Times New Roman"/>
          <w:bCs/>
          <w:sz w:val="24"/>
          <w:szCs w:val="24"/>
        </w:rPr>
        <w:t xml:space="preserve"> до 180</w:t>
      </w:r>
      <w:r w:rsidR="00A05EDE">
        <w:rPr>
          <w:rFonts w:ascii="Times New Roman" w:hAnsi="Times New Roman" w:cs="Times New Roman"/>
          <w:bCs/>
          <w:sz w:val="24"/>
          <w:szCs w:val="24"/>
          <w:vertAlign w:val="superscript"/>
        </w:rPr>
        <w:t>о</w:t>
      </w:r>
      <w:r w:rsidR="00A05EDE">
        <w:rPr>
          <w:rFonts w:ascii="Times New Roman" w:hAnsi="Times New Roman" w:cs="Times New Roman"/>
          <w:bCs/>
          <w:sz w:val="24"/>
          <w:szCs w:val="24"/>
        </w:rPr>
        <w:t>.Формулы, связывающие синус, косинус, тангенс, котангенс одного и того же угла. Решение треугольников. Теорема синусов и теорема косинусов.</w:t>
      </w:r>
    </w:p>
    <w:p w:rsidR="00A05EDE" w:rsidRDefault="00A05ED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Четырёхугольники. Параллелограмм. Свойства и признаки параллелограмма. Прямоугольник, ромб, квадрат, их свойства и признаки. Трапеция. Средняя линия трапеции и её свойства.</w:t>
      </w:r>
    </w:p>
    <w:p w:rsidR="00A05EDE" w:rsidRDefault="00A05ED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Многоугольники. Выпуклые многоугольники. Сумма углов выпуклого многоугольника. Правильные многоугольники.</w:t>
      </w:r>
    </w:p>
    <w:p w:rsidR="00A05EDE" w:rsidRPr="00A05EDE" w:rsidRDefault="00A05EDE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15E60" w:rsidRPr="00115E60" w:rsidRDefault="00115E60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6434E" w:rsidRDefault="0066434E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</w:t>
      </w:r>
      <w:r w:rsidR="00A05EDE">
        <w:rPr>
          <w:rFonts w:ascii="Times New Roman" w:hAnsi="Times New Roman" w:cs="Times New Roman"/>
          <w:b/>
          <w:bCs/>
          <w:sz w:val="24"/>
          <w:szCs w:val="24"/>
        </w:rPr>
        <w:t>Окружность и круг. Геометрические построения</w:t>
      </w:r>
    </w:p>
    <w:p w:rsidR="00A05EDE" w:rsidRDefault="00A05ED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Cs/>
          <w:sz w:val="24"/>
          <w:szCs w:val="24"/>
        </w:rPr>
        <w:t>Окружность и круг. Элементы окружности и круга.</w:t>
      </w:r>
      <w:r w:rsidR="00F1733A">
        <w:rPr>
          <w:rFonts w:ascii="Times New Roman" w:hAnsi="Times New Roman" w:cs="Times New Roman"/>
          <w:bCs/>
          <w:sz w:val="24"/>
          <w:szCs w:val="24"/>
        </w:rPr>
        <w:t xml:space="preserve"> Центральные и вписанные углы. Касательная к окружности и её свойства. Взаимное расположение прямой и окружности. Описанная и вписанная окружности треугольника. Вписанные и описанные четырехугольники, их свойства и признаки. Вписанные и описанные многоугольники.</w:t>
      </w:r>
    </w:p>
    <w:p w:rsidR="00F1733A" w:rsidRDefault="00F1733A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Геометрическое место точек (ГМТ). Серединный перпендикуляр отрезка и биссектриса угла как  ГМТ.</w:t>
      </w:r>
    </w:p>
    <w:p w:rsidR="00F1733A" w:rsidRDefault="00F1733A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Геометрические построения циркулем и линейкой. Основные задачи на построение: построение угла, равного данному, построение серединного перпендикуляра данного отрезка, построение прямой, проходящей через данную точку и перпендикулярной данной прямой, построение биссектрисы данного угла. Построение треугольника по заданным координатам. Метод  ГМТ в задачах на построение.</w:t>
      </w:r>
    </w:p>
    <w:p w:rsidR="00F1733A" w:rsidRDefault="00F1733A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F1733A" w:rsidRDefault="00F1733A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Измерение геометрических величин</w:t>
      </w:r>
    </w:p>
    <w:p w:rsidR="00F1733A" w:rsidRDefault="00F1733A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Длина отрезка. Расстояние между дву</w:t>
      </w:r>
      <w:r w:rsidR="00710F52">
        <w:rPr>
          <w:rFonts w:ascii="Times New Roman" w:hAnsi="Times New Roman" w:cs="Times New Roman"/>
          <w:bCs/>
          <w:sz w:val="24"/>
          <w:szCs w:val="24"/>
        </w:rPr>
        <w:t>мя точками. Расстояние от точки до прямой. Расстояние между параллельными прямыми.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Периметр многоугольника.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Длина окружности. Длина дуги окружности.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Градусная мера угла. Величина вписанного угла.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Понятие площади многоугольника. Равновеликие фигуры. Нахождение площади квадрата, прямоугольника, параллелограмма, треугольника, трапеции.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Понятие площади круга. Площадь сектора. Отношение площадей подобных фигур.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Декартовы координаты на плоскости.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Cs/>
          <w:sz w:val="24"/>
          <w:szCs w:val="24"/>
        </w:rPr>
        <w:t>Формула расстояния между двумя точками. Координаты середины отрезка. Уравнение фигуры. Уравнение окружности и прямой. Угловой коэффициент прямой.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Векторы</w:t>
      </w:r>
    </w:p>
    <w:p w:rsid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Понятие вектора. Модуль (длина) вектора. Равные векторы. Коллинеарные векторы. Координаты вектора. Сложение и вычитание векторов. Умножение вектора на число</w:t>
      </w:r>
      <w:r w:rsidR="00ED0A0E">
        <w:rPr>
          <w:rFonts w:ascii="Times New Roman" w:hAnsi="Times New Roman" w:cs="Times New Roman"/>
          <w:bCs/>
          <w:sz w:val="24"/>
          <w:szCs w:val="24"/>
        </w:rPr>
        <w:t xml:space="preserve">. Скалярное произведение векторов. Косинус угла между двумя векторами. </w:t>
      </w: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Геометрические преобразования</w:t>
      </w: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Понятие о преобразовании фигуры. Движение фигуры. Виды движения фигуры: параллельный перенос, осевая симметрия, центральная симметрия, поворот. Равные фигуры. Гомотетия. Подобие фигур.</w:t>
      </w: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Элементы логики</w:t>
      </w: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   Определение. Аксиомы и теоремы. Доказательство. Доказательство от противного. Теорема, обратная данной. Необходимое и достаточное условия. Употребление логических связок </w:t>
      </w:r>
      <w:r>
        <w:rPr>
          <w:rFonts w:ascii="Times New Roman" w:hAnsi="Times New Roman" w:cs="Times New Roman"/>
          <w:bCs/>
          <w:i/>
          <w:sz w:val="24"/>
          <w:szCs w:val="24"/>
        </w:rPr>
        <w:t>если, то; тогда и только тогда.</w:t>
      </w: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Геометрия в историческом развитии</w:t>
      </w:r>
    </w:p>
    <w:p w:rsidR="00ED0A0E" w:rsidRDefault="00ED0A0E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Cs/>
          <w:sz w:val="24"/>
          <w:szCs w:val="24"/>
        </w:rPr>
        <w:t>Из истории геометрии,»Начала» Евклида. История пятого постулата Евклида. Тригонометрия – наука об измерении треугольников. Построение правильных многоугольников. Как зародилась идея координат</w:t>
      </w:r>
      <w:r w:rsidR="004D4F99">
        <w:rPr>
          <w:rFonts w:ascii="Times New Roman" w:hAnsi="Times New Roman" w:cs="Times New Roman"/>
          <w:bCs/>
          <w:sz w:val="24"/>
          <w:szCs w:val="24"/>
        </w:rPr>
        <w:t>.</w:t>
      </w:r>
    </w:p>
    <w:p w:rsidR="004D4F99" w:rsidRPr="00ED0A0E" w:rsidRDefault="004D4F99" w:rsidP="00B23DCB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710F52" w:rsidRPr="00710F52" w:rsidRDefault="00710F52" w:rsidP="00B23DCB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8D4483" w:rsidRDefault="008D4483" w:rsidP="008D4483">
      <w:pPr>
        <w:spacing w:after="0"/>
        <w:rPr>
          <w:rFonts w:ascii="Times New Roman" w:hAnsi="Times New Roman" w:cs="Times New Roman"/>
          <w:sz w:val="24"/>
          <w:szCs w:val="24"/>
        </w:rPr>
        <w:sectPr w:rsidR="008D4483" w:rsidSect="00F65AAC">
          <w:pgSz w:w="11906" w:h="16838"/>
          <w:pgMar w:top="1134" w:right="850" w:bottom="567" w:left="1134" w:header="708" w:footer="708" w:gutter="0"/>
          <w:cols w:space="708"/>
          <w:docGrid w:linePitch="360"/>
        </w:sectPr>
      </w:pPr>
    </w:p>
    <w:p w:rsidR="003E2387" w:rsidRPr="00FD7462" w:rsidRDefault="003E2387" w:rsidP="003E2387">
      <w:pPr>
        <w:pStyle w:val="a3"/>
        <w:rPr>
          <w:rFonts w:ascii="Times New Roman" w:hAnsi="Times New Roman"/>
          <w:b/>
          <w:bCs/>
          <w:sz w:val="28"/>
          <w:szCs w:val="28"/>
          <w:u w:val="single"/>
        </w:rPr>
      </w:pPr>
      <w:r w:rsidRPr="00FD7462">
        <w:rPr>
          <w:rFonts w:ascii="Times New Roman" w:hAnsi="Times New Roman"/>
          <w:b/>
          <w:bCs/>
          <w:sz w:val="28"/>
          <w:szCs w:val="28"/>
          <w:u w:val="single"/>
        </w:rPr>
        <w:lastRenderedPageBreak/>
        <w:t xml:space="preserve">Примерное тематическое </w:t>
      </w:r>
      <w:r w:rsidR="00FD7462">
        <w:rPr>
          <w:rFonts w:ascii="Times New Roman" w:hAnsi="Times New Roman"/>
          <w:b/>
          <w:bCs/>
          <w:sz w:val="28"/>
          <w:szCs w:val="28"/>
          <w:u w:val="single"/>
        </w:rPr>
        <w:t xml:space="preserve">планирование. Алгебра. 7 класс </w:t>
      </w:r>
    </w:p>
    <w:p w:rsidR="003E2387" w:rsidRPr="00FD7462" w:rsidRDefault="003E2387" w:rsidP="003E2387">
      <w:pPr>
        <w:pStyle w:val="a3"/>
        <w:rPr>
          <w:rFonts w:ascii="Times New Roman" w:hAnsi="Times New Roman"/>
          <w:bCs/>
          <w:sz w:val="28"/>
          <w:szCs w:val="28"/>
        </w:rPr>
      </w:pPr>
      <w:r w:rsidRPr="00FD7462">
        <w:rPr>
          <w:rFonts w:ascii="Times New Roman" w:hAnsi="Times New Roman"/>
          <w:bCs/>
          <w:sz w:val="28"/>
          <w:szCs w:val="28"/>
        </w:rPr>
        <w:t>(I вари</w:t>
      </w:r>
      <w:r w:rsidR="00BB4FD1" w:rsidRPr="00FD7462">
        <w:rPr>
          <w:rFonts w:ascii="Times New Roman" w:hAnsi="Times New Roman"/>
          <w:bCs/>
          <w:sz w:val="28"/>
          <w:szCs w:val="28"/>
        </w:rPr>
        <w:t>ант: 5 часов в неделю, всего 170</w:t>
      </w:r>
      <w:r w:rsidRPr="00FD7462">
        <w:rPr>
          <w:rFonts w:ascii="Times New Roman" w:hAnsi="Times New Roman"/>
          <w:bCs/>
          <w:sz w:val="28"/>
          <w:szCs w:val="28"/>
        </w:rPr>
        <w:t xml:space="preserve"> часов;  </w:t>
      </w:r>
      <w:r w:rsidRPr="00FD7462">
        <w:rPr>
          <w:rFonts w:ascii="Times New Roman" w:hAnsi="Times New Roman"/>
          <w:bCs/>
          <w:sz w:val="28"/>
          <w:szCs w:val="28"/>
        </w:rPr>
        <w:cr/>
      </w:r>
      <w:r w:rsidRPr="00FD7462">
        <w:rPr>
          <w:rFonts w:ascii="Times New Roman" w:hAnsi="Times New Roman"/>
          <w:b/>
          <w:bCs/>
          <w:sz w:val="28"/>
          <w:szCs w:val="28"/>
        </w:rPr>
        <w:t>II вар</w:t>
      </w:r>
      <w:r w:rsidR="001234E3" w:rsidRPr="00FD7462">
        <w:rPr>
          <w:rFonts w:ascii="Times New Roman" w:hAnsi="Times New Roman"/>
          <w:b/>
          <w:bCs/>
          <w:sz w:val="28"/>
          <w:szCs w:val="28"/>
        </w:rPr>
        <w:t>иант: 4 часа в неделю, всего 136</w:t>
      </w:r>
      <w:r w:rsidRPr="00FD7462">
        <w:rPr>
          <w:rFonts w:ascii="Times New Roman" w:hAnsi="Times New Roman"/>
          <w:b/>
          <w:bCs/>
          <w:sz w:val="28"/>
          <w:szCs w:val="28"/>
        </w:rPr>
        <w:t xml:space="preserve"> часов)</w:t>
      </w:r>
      <w:r w:rsidR="00FD7462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3E2387" w:rsidRPr="00803183" w:rsidRDefault="003E2387" w:rsidP="003E2387">
      <w:pPr>
        <w:pStyle w:val="a3"/>
        <w:rPr>
          <w:rFonts w:ascii="Times New Roman" w:hAnsi="Times New Roman"/>
          <w:b/>
          <w:color w:val="000000"/>
          <w:u w:val="single"/>
        </w:rPr>
      </w:pPr>
    </w:p>
    <w:tbl>
      <w:tblPr>
        <w:tblW w:w="15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3544"/>
        <w:gridCol w:w="850"/>
        <w:gridCol w:w="851"/>
        <w:gridCol w:w="8534"/>
      </w:tblGrid>
      <w:tr w:rsidR="003E2387" w:rsidRPr="00D56064" w:rsidTr="00FD7462">
        <w:trPr>
          <w:trHeight w:val="872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3544" w:type="dxa"/>
            <w:tcBorders>
              <w:bottom w:val="nil"/>
            </w:tcBorders>
            <w:vAlign w:val="bottom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701" w:type="dxa"/>
            <w:gridSpan w:val="2"/>
            <w:vAlign w:val="bottom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534" w:type="dxa"/>
            <w:tcBorders>
              <w:bottom w:val="nil"/>
            </w:tcBorders>
            <w:vAlign w:val="bottom"/>
          </w:tcPr>
          <w:p w:rsidR="003E2387" w:rsidRPr="006C1FD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3E2387" w:rsidRPr="00803183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3E2387" w:rsidRPr="000D24FD" w:rsidTr="00FD7462">
        <w:trPr>
          <w:trHeight w:val="373"/>
          <w:tblHeader/>
        </w:trPr>
        <w:tc>
          <w:tcPr>
            <w:tcW w:w="1384" w:type="dxa"/>
            <w:tcBorders>
              <w:top w:val="nil"/>
            </w:tcBorders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il"/>
            </w:tcBorders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3E2387" w:rsidRPr="007B2D2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D26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851" w:type="dxa"/>
          </w:tcPr>
          <w:p w:rsidR="003E2387" w:rsidRPr="007B2D2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D26">
              <w:rPr>
                <w:rFonts w:ascii="Times New Roman" w:hAnsi="Times New Roman"/>
                <w:b/>
                <w:sz w:val="24"/>
                <w:szCs w:val="24"/>
              </w:rPr>
              <w:t>II</w:t>
            </w:r>
          </w:p>
        </w:tc>
        <w:tc>
          <w:tcPr>
            <w:tcW w:w="8534" w:type="dxa"/>
            <w:tcBorders>
              <w:top w:val="nil"/>
            </w:tcBorders>
          </w:tcPr>
          <w:p w:rsidR="003E2387" w:rsidRPr="00803183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5D087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D087B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E2387" w:rsidRPr="005D087B" w:rsidRDefault="003E2387" w:rsidP="00FD7462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087B">
              <w:rPr>
                <w:rFonts w:ascii="Times New Roman" w:hAnsi="Times New Roman"/>
                <w:b/>
                <w:sz w:val="24"/>
                <w:szCs w:val="24"/>
              </w:rPr>
              <w:t>Линейное</w:t>
            </w:r>
            <w:r w:rsidR="00FD7462">
              <w:rPr>
                <w:rFonts w:ascii="Times New Roman" w:hAnsi="Times New Roman"/>
                <w:b/>
                <w:sz w:val="24"/>
                <w:szCs w:val="24"/>
              </w:rPr>
              <w:t xml:space="preserve"> уравнение</w:t>
            </w:r>
            <w:r w:rsidRPr="005D087B">
              <w:rPr>
                <w:rFonts w:ascii="Times New Roman" w:hAnsi="Times New Roman"/>
                <w:b/>
                <w:sz w:val="24"/>
                <w:szCs w:val="24"/>
              </w:rPr>
              <w:t>с одной переменной</w:t>
            </w:r>
          </w:p>
        </w:tc>
        <w:tc>
          <w:tcPr>
            <w:tcW w:w="850" w:type="dxa"/>
            <w:vAlign w:val="center"/>
          </w:tcPr>
          <w:p w:rsidR="003E2387" w:rsidRPr="005D087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087B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51" w:type="dxa"/>
            <w:vAlign w:val="center"/>
          </w:tcPr>
          <w:p w:rsidR="003E2387" w:rsidRPr="005D087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D087B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150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C2796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 w:val="restart"/>
          </w:tcPr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43ED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453D38">
              <w:rPr>
                <w:rFonts w:ascii="Times New Roman" w:hAnsi="Times New Roman"/>
                <w:sz w:val="24"/>
                <w:szCs w:val="24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с переменными по условию задачи. Выполнять преобразования выражений: приводить подобные слагаемые, раскрывать скобки. Находить значение выражения с 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BC626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43ED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453D38">
              <w:rPr>
                <w:rFonts w:ascii="Times New Roman" w:hAnsi="Times New Roman"/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150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150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rPr>
          <w:trHeight w:val="491"/>
        </w:trPr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53D38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FA4F19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FA4F19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343ED">
              <w:rPr>
                <w:rFonts w:ascii="Times New Roman" w:hAnsi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850" w:type="dxa"/>
            <w:vAlign w:val="center"/>
          </w:tcPr>
          <w:p w:rsidR="003E2387" w:rsidRPr="00B343E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343ED">
              <w:rPr>
                <w:rFonts w:ascii="Times New Roman" w:hAnsi="Times New Roman"/>
                <w:b/>
                <w:sz w:val="24"/>
                <w:szCs w:val="24"/>
              </w:rPr>
              <w:t>90</w:t>
            </w:r>
          </w:p>
        </w:tc>
        <w:tc>
          <w:tcPr>
            <w:tcW w:w="851" w:type="dxa"/>
            <w:vAlign w:val="center"/>
          </w:tcPr>
          <w:p w:rsidR="003E2387" w:rsidRPr="00B343E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343ED">
              <w:rPr>
                <w:rFonts w:ascii="Times New Roman" w:hAnsi="Times New Roman"/>
                <w:b/>
                <w:sz w:val="24"/>
                <w:szCs w:val="24"/>
              </w:rPr>
              <w:t>68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Pr="00621AF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C0172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621AF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C0172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</w:p>
          <w:p w:rsidR="003E2387" w:rsidRPr="00AC0172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C0172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войства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 xml:space="preserve">: степени с натуральным показателем, знака степени; </w:t>
            </w:r>
            <w:r w:rsidRPr="006156A6">
              <w:rPr>
                <w:rFonts w:ascii="Times New Roman" w:hAnsi="Times New Roman"/>
                <w:sz w:val="24"/>
                <w:szCs w:val="24"/>
              </w:rPr>
              <w:cr/>
            </w:r>
            <w:r w:rsidRPr="00AC0172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>: доказательства тождеств, умножения одночлена на многочлен, умножения мно</w:t>
            </w:r>
            <w:r>
              <w:rPr>
                <w:rFonts w:ascii="Times New Roman" w:hAnsi="Times New Roman"/>
                <w:sz w:val="24"/>
                <w:szCs w:val="24"/>
              </w:rPr>
              <w:t>гочленов.</w:t>
            </w:r>
          </w:p>
          <w:p w:rsidR="003E2387" w:rsidRPr="00621AF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C0172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казателем.</w:t>
            </w:r>
          </w:p>
          <w:p w:rsidR="003E2387" w:rsidRPr="00621AF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C0172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AC0172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 xml:space="preserve"> формулы: произведения суммы и разности двух выражений, разности квадратов двух выражений, квадрата суммы и квадрата разности двух выражений, квадрата суммы нескольких выражений, куба суммы и куба разности двух выражений, суммы кубов и разности кубов двух выражений, формулы для разложения на множители выражений вида 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A73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AC0172">
              <w:rPr>
                <w:rFonts w:ascii="Times New Roman" w:hAnsi="Times New Roman"/>
                <w:sz w:val="24"/>
                <w:szCs w:val="24"/>
              </w:rPr>
              <w:t>–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A73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>и 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A73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r w:rsidRPr="004A73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C0172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6156A6">
              <w:rPr>
                <w:rFonts w:ascii="Times New Roman" w:hAnsi="Times New Roman"/>
                <w:sz w:val="24"/>
                <w:szCs w:val="24"/>
              </w:rPr>
              <w:t xml:space="preserve"> значение выражений с переменными. Применять свойства степени для преобразования выражений. Выполнять умножение одночленов и возведение одночлена в степень. Приводить одночлен к стандартному виду. Записывать многочлен в стандартном виде, определять степень многочлена.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утверждений, решения текстовых задач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Свойства степени с натуральным показателем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53D38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53D38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lastRenderedPageBreak/>
              <w:t>1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Квадрат суммы и квадрат разности двух выражений. Квадрат суммы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453D38">
              <w:rPr>
                <w:rFonts w:ascii="Times New Roman" w:hAnsi="Times New Roman"/>
                <w:sz w:val="24"/>
                <w:szCs w:val="24"/>
              </w:rPr>
              <w:t>нескольких выраж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53D3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</w:t>
            </w:r>
            <w:r>
              <w:rPr>
                <w:rFonts w:ascii="Times New Roman" w:hAnsi="Times New Roman"/>
                <w:sz w:val="24"/>
                <w:szCs w:val="24"/>
              </w:rPr>
              <w:t>сти двух выражений либо в квад</w:t>
            </w:r>
            <w:r w:rsidRPr="001572DE">
              <w:rPr>
                <w:rFonts w:ascii="Times New Roman" w:hAnsi="Times New Roman"/>
                <w:sz w:val="24"/>
                <w:szCs w:val="24"/>
              </w:rPr>
              <w:t>рат суммы нескольких выраж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1572DE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Куб суммы и куб разности двух выраж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72D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для разложения на множители выражений вида</w:t>
            </w:r>
            <w:r>
              <w:rPr>
                <w:rFonts w:ascii="Times New Roman" w:hAnsi="Times New Roman"/>
                <w:sz w:val="24"/>
                <w:szCs w:val="24"/>
              </w:rPr>
              <w:br/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A73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 xml:space="preserve"> – b</w:t>
            </w:r>
            <w:r w:rsidRPr="004A73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276389">
              <w:rPr>
                <w:rFonts w:ascii="Times New Roman" w:hAnsi="Times New Roman"/>
                <w:sz w:val="24"/>
                <w:szCs w:val="24"/>
              </w:rPr>
              <w:t xml:space="preserve"> и 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4A73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4A736A">
              <w:rPr>
                <w:rFonts w:ascii="Times New Roman" w:hAnsi="Times New Roman"/>
                <w:sz w:val="24"/>
                <w:szCs w:val="24"/>
              </w:rPr>
              <w:t>+</w:t>
            </w: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 xml:space="preserve"> b</w:t>
            </w:r>
            <w:r w:rsidRPr="004A736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n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 w:rsidRPr="00276389">
              <w:rPr>
                <w:rFonts w:ascii="Times New Roman" w:hAnsi="Times New Roman"/>
                <w:sz w:val="24"/>
                <w:szCs w:val="24"/>
              </w:rPr>
              <w:cr/>
              <w:t>работа № 5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7638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4A736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E5029F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E2387" w:rsidRPr="00E5029F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5029F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850" w:type="dxa"/>
            <w:vAlign w:val="center"/>
          </w:tcPr>
          <w:p w:rsidR="003E2387" w:rsidRPr="00E5029F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5029F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51" w:type="dxa"/>
            <w:vAlign w:val="center"/>
          </w:tcPr>
          <w:p w:rsidR="003E2387" w:rsidRPr="00E5029F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5029F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Множество и его элементы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3B8A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1B3B8A">
              <w:rPr>
                <w:rFonts w:ascii="Times New Roman" w:hAnsi="Times New Roman"/>
                <w:sz w:val="24"/>
                <w:szCs w:val="24"/>
              </w:rPr>
              <w:t xml:space="preserve"> примеры множеств, зависимостей между величинами. Различать среди зависимостей функциональные зависимости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3B8A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1B3B8A">
              <w:rPr>
                <w:rFonts w:ascii="Times New Roman" w:hAnsi="Times New Roman"/>
                <w:sz w:val="24"/>
                <w:szCs w:val="24"/>
              </w:rPr>
              <w:t xml:space="preserve"> понятия: множества, пустого множества, зависимой и независимой переменных, функции, аргумента функции; способы задания множества и функции. Формулировать определения: равных множеств,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B3B8A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1B3B8A">
              <w:rPr>
                <w:rFonts w:ascii="Times New Roman" w:hAnsi="Times New Roman"/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</w:t>
            </w:r>
            <w:r>
              <w:rPr>
                <w:rFonts w:ascii="Times New Roman" w:hAnsi="Times New Roman"/>
                <w:sz w:val="24"/>
                <w:szCs w:val="24"/>
              </w:rPr>
              <w:t>ции, являющейся моде</w:t>
            </w:r>
            <w:r w:rsidRPr="001B3B8A">
              <w:rPr>
                <w:rFonts w:ascii="Times New Roman" w:hAnsi="Times New Roman"/>
                <w:sz w:val="24"/>
                <w:szCs w:val="24"/>
              </w:rPr>
              <w:t>лью реального процесса, определять характеристики этого процесса. Строить график линейной функции. Описывать свойства этих функций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Линейная функция, её график и свойств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37AA5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B3B8A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3E2387" w:rsidRPr="001B3B8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3B8A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</w:t>
            </w:r>
            <w:r w:rsidRPr="001B3B8A">
              <w:rPr>
                <w:rFonts w:ascii="Times New Roman" w:hAnsi="Times New Roman"/>
                <w:b/>
                <w:sz w:val="24"/>
                <w:szCs w:val="24"/>
              </w:rPr>
              <w:br/>
              <w:t>с двумя переменными</w:t>
            </w:r>
          </w:p>
        </w:tc>
        <w:tc>
          <w:tcPr>
            <w:tcW w:w="850" w:type="dxa"/>
            <w:vAlign w:val="center"/>
          </w:tcPr>
          <w:p w:rsidR="003E2387" w:rsidRPr="001B3B8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3B8A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851" w:type="dxa"/>
            <w:vAlign w:val="center"/>
          </w:tcPr>
          <w:p w:rsidR="003E2387" w:rsidRPr="001B3B8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B3B8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Pr="007F290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33F05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ED7142">
              <w:rPr>
                <w:rFonts w:ascii="Times New Roman" w:hAnsi="Times New Roman"/>
                <w:sz w:val="24"/>
                <w:szCs w:val="24"/>
              </w:rPr>
              <w:t xml:space="preserve"> примеры: уравнения с двумя переменными; линейного уравнения с двумя переменными; системы двух линейных уравнений с двумя переменными; </w:t>
            </w:r>
            <w:r w:rsidRPr="00ED7142">
              <w:rPr>
                <w:rFonts w:ascii="Times New Roman" w:hAnsi="Times New Roman"/>
                <w:sz w:val="24"/>
                <w:szCs w:val="24"/>
              </w:rPr>
              <w:lastRenderedPageBreak/>
              <w:t>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</w:p>
          <w:p w:rsidR="003E2387" w:rsidRPr="007F290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33F05">
              <w:rPr>
                <w:rFonts w:ascii="Times New Roman" w:hAnsi="Times New Roman"/>
                <w:i/>
                <w:sz w:val="24"/>
                <w:szCs w:val="24"/>
              </w:rPr>
              <w:t>Определять</w:t>
            </w:r>
            <w:r w:rsidRPr="00ED7142">
              <w:rPr>
                <w:rFonts w:ascii="Times New Roman" w:hAnsi="Times New Roman"/>
                <w:sz w:val="24"/>
                <w:szCs w:val="24"/>
              </w:rPr>
              <w:t xml:space="preserve">, является ли пара чисел решением данного уравнения с двумя переменными. </w:t>
            </w:r>
          </w:p>
          <w:p w:rsidR="003E2387" w:rsidRPr="007F290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33F05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ED7142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7F290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33F05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ED7142">
              <w:rPr>
                <w:rFonts w:ascii="Times New Roman" w:hAnsi="Times New Roman"/>
                <w:sz w:val="24"/>
                <w:szCs w:val="24"/>
              </w:rPr>
              <w:t xml:space="preserve"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 </w:t>
            </w:r>
            <w:r w:rsidRPr="00ED7142">
              <w:rPr>
                <w:rFonts w:ascii="Times New Roman" w:hAnsi="Times New Roman"/>
                <w:sz w:val="24"/>
                <w:szCs w:val="24"/>
              </w:rPr>
              <w:cr/>
            </w:r>
            <w:r w:rsidRPr="00533F0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ED7142">
              <w:rPr>
                <w:rFonts w:ascii="Times New Roman" w:hAnsi="Times New Roman"/>
                <w:sz w:val="24"/>
                <w:szCs w:val="24"/>
              </w:rPr>
              <w:t xml:space="preserve"> уравнений с двумя переменными.</w:t>
            </w:r>
          </w:p>
          <w:p w:rsidR="003E2387" w:rsidRPr="007F290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33F0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ED7142">
              <w:rPr>
                <w:rFonts w:ascii="Times New Roman" w:hAnsi="Times New Roman"/>
                <w:sz w:val="24"/>
                <w:szCs w:val="24"/>
              </w:rPr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 метод сложения для решения системы двух линейных уравнений с двумя переменными.</w:t>
            </w:r>
          </w:p>
          <w:p w:rsidR="003E2387" w:rsidRPr="007F2906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33F05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ED7142">
              <w:rPr>
                <w:rFonts w:ascii="Times New Roman" w:hAnsi="Times New Roman"/>
                <w:sz w:val="24"/>
                <w:szCs w:val="24"/>
              </w:rPr>
              <w:t xml:space="preserve"> график линейного уравнения с двумя переменными. Решать системы двух линейных уравнений с двумя переменными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A736A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ED7142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 w:rsidRPr="00037AA5">
              <w:rPr>
                <w:rFonts w:ascii="Times New Roman" w:hAnsi="Times New Roman"/>
                <w:sz w:val="24"/>
                <w:szCs w:val="24"/>
              </w:rPr>
              <w:cr/>
              <w:t>работа № 7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37AA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E5EB6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</w:p>
          <w:p w:rsidR="003E2387" w:rsidRPr="00DE5EB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</w:t>
            </w:r>
            <w:r w:rsidRPr="00DE5EB6">
              <w:rPr>
                <w:rFonts w:ascii="Times New Roman" w:hAnsi="Times New Roman"/>
                <w:b/>
                <w:sz w:val="24"/>
                <w:szCs w:val="24"/>
              </w:rPr>
              <w:br/>
              <w:t>и описательной статистики</w:t>
            </w:r>
          </w:p>
        </w:tc>
        <w:tc>
          <w:tcPr>
            <w:tcW w:w="850" w:type="dxa"/>
            <w:vAlign w:val="center"/>
          </w:tcPr>
          <w:p w:rsidR="003E2387" w:rsidRPr="00DE5EB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E5EB6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851" w:type="dxa"/>
            <w:vAlign w:val="center"/>
          </w:tcPr>
          <w:p w:rsidR="003E2387" w:rsidRPr="00DE5EB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E5EB6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C2A99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503E8D">
              <w:rPr>
                <w:rFonts w:ascii="Times New Roman" w:hAnsi="Times New Roman"/>
                <w:sz w:val="24"/>
                <w:szCs w:val="24"/>
              </w:rPr>
              <w:t>, чт</w:t>
            </w:r>
            <w:r>
              <w:rPr>
                <w:rFonts w:ascii="Times New Roman" w:hAnsi="Times New Roman"/>
                <w:sz w:val="24"/>
                <w:szCs w:val="24"/>
              </w:rPr>
              <w:t>о́</w:t>
            </w:r>
            <w:r w:rsidRPr="00503E8D">
              <w:rPr>
                <w:rFonts w:ascii="Times New Roman" w:hAnsi="Times New Roman"/>
                <w:sz w:val="24"/>
                <w:szCs w:val="24"/>
              </w:rPr>
              <w:t xml:space="preserve"> является предметом изучения комбинаторики, этапы статистического исследования, понятия выборки, генеральной совокупности, </w:t>
            </w:r>
            <w:r w:rsidRPr="00503E8D">
              <w:rPr>
                <w:rFonts w:ascii="Times New Roman" w:hAnsi="Times New Roman"/>
                <w:sz w:val="24"/>
                <w:szCs w:val="24"/>
              </w:rPr>
              <w:lastRenderedPageBreak/>
              <w:t>статистические характеристики совокупности данных: среднее значение, мода, размах, медиана выборки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C2A99">
              <w:rPr>
                <w:rFonts w:ascii="Times New Roman" w:hAnsi="Times New Roman"/>
                <w:i/>
                <w:sz w:val="24"/>
                <w:szCs w:val="24"/>
              </w:rPr>
              <w:t>Уметь</w:t>
            </w:r>
            <w:r w:rsidRPr="00503E8D">
              <w:rPr>
                <w:rFonts w:ascii="Times New Roman" w:hAnsi="Times New Roman"/>
                <w:sz w:val="24"/>
                <w:szCs w:val="24"/>
              </w:rPr>
              <w:t xml:space="preserve"> представлять и читать данные в виде таблиц, круговых и столбчатых диаграмм, графиков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C2A99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503E8D">
              <w:rPr>
                <w:rFonts w:ascii="Times New Roman" w:hAnsi="Times New Roman"/>
                <w:sz w:val="24"/>
                <w:szCs w:val="24"/>
              </w:rPr>
              <w:t xml:space="preserve"> комбинаторные правила произведения и суммы, определение статистики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C2A99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503E8D">
              <w:rPr>
                <w:rFonts w:ascii="Times New Roman" w:hAnsi="Times New Roman"/>
                <w:sz w:val="24"/>
                <w:szCs w:val="24"/>
              </w:rPr>
              <w:t xml:space="preserve"> комбинаторные задачи на применение правил произведения и суммы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C2A99">
              <w:rPr>
                <w:rFonts w:ascii="Times New Roman" w:hAnsi="Times New Roman"/>
                <w:i/>
                <w:sz w:val="24"/>
                <w:szCs w:val="24"/>
              </w:rPr>
              <w:t>Проводить</w:t>
            </w:r>
            <w:r w:rsidRPr="00503E8D">
              <w:rPr>
                <w:rFonts w:ascii="Times New Roman" w:hAnsi="Times New Roman"/>
                <w:sz w:val="24"/>
                <w:szCs w:val="24"/>
              </w:rPr>
              <w:t xml:space="preserve"> простейшие статистические исследования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lastRenderedPageBreak/>
              <w:t>3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03E8D">
              <w:rPr>
                <w:rFonts w:ascii="Times New Roman" w:hAnsi="Times New Roman"/>
                <w:sz w:val="24"/>
                <w:szCs w:val="24"/>
              </w:rPr>
              <w:t>работа № 8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DC2A99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C2A99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</w:p>
          <w:p w:rsidR="003E2387" w:rsidRPr="00DC2A99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C2A99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850" w:type="dxa"/>
            <w:vAlign w:val="center"/>
          </w:tcPr>
          <w:p w:rsidR="003E2387" w:rsidRPr="00DC2A99" w:rsidRDefault="00905463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851" w:type="dxa"/>
            <w:vAlign w:val="center"/>
          </w:tcPr>
          <w:p w:rsidR="003E2387" w:rsidRPr="00DC2A99" w:rsidRDefault="00905463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Повторение и систематизация курса алгебры 7 класса</w:t>
            </w:r>
          </w:p>
        </w:tc>
        <w:tc>
          <w:tcPr>
            <w:tcW w:w="850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03E8D">
              <w:rPr>
                <w:rFonts w:ascii="Times New Roman" w:hAnsi="Times New Roman"/>
                <w:sz w:val="24"/>
                <w:szCs w:val="24"/>
              </w:rPr>
              <w:t>работа № 9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03E8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E2387" w:rsidRDefault="003E2387" w:rsidP="003E2387">
      <w:pPr>
        <w:rPr>
          <w:rFonts w:ascii="Times New Roman" w:hAnsi="Times New Roman"/>
        </w:rPr>
      </w:pPr>
    </w:p>
    <w:p w:rsidR="003E2387" w:rsidRPr="00FD7462" w:rsidRDefault="003E2387" w:rsidP="003E2387">
      <w:pPr>
        <w:pStyle w:val="a3"/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</w:rPr>
        <w:br w:type="column"/>
      </w:r>
      <w:r w:rsidRPr="00FD7462">
        <w:rPr>
          <w:rFonts w:ascii="Times New Roman" w:hAnsi="Times New Roman"/>
          <w:b/>
          <w:bCs/>
          <w:sz w:val="28"/>
          <w:szCs w:val="28"/>
          <w:u w:val="single"/>
        </w:rPr>
        <w:t>Примерное тематическое планирование. Алгебра. 8 класс</w:t>
      </w:r>
    </w:p>
    <w:p w:rsidR="003E2387" w:rsidRPr="00FD7462" w:rsidRDefault="003E2387" w:rsidP="003E2387">
      <w:pPr>
        <w:pStyle w:val="a3"/>
        <w:rPr>
          <w:rFonts w:ascii="Times New Roman" w:hAnsi="Times New Roman"/>
          <w:bCs/>
          <w:sz w:val="28"/>
          <w:szCs w:val="28"/>
        </w:rPr>
      </w:pPr>
      <w:r w:rsidRPr="00FD7462">
        <w:rPr>
          <w:rFonts w:ascii="Times New Roman" w:hAnsi="Times New Roman"/>
          <w:bCs/>
          <w:sz w:val="28"/>
          <w:szCs w:val="28"/>
        </w:rPr>
        <w:t>(I вари</w:t>
      </w:r>
      <w:r w:rsidR="00F54DB7" w:rsidRPr="00FD7462">
        <w:rPr>
          <w:rFonts w:ascii="Times New Roman" w:hAnsi="Times New Roman"/>
          <w:bCs/>
          <w:sz w:val="28"/>
          <w:szCs w:val="28"/>
        </w:rPr>
        <w:t>ант: 5 часов в неделю, всего 170</w:t>
      </w:r>
      <w:r w:rsidRPr="00FD7462">
        <w:rPr>
          <w:rFonts w:ascii="Times New Roman" w:hAnsi="Times New Roman"/>
          <w:bCs/>
          <w:sz w:val="28"/>
          <w:szCs w:val="28"/>
        </w:rPr>
        <w:t xml:space="preserve"> часов;  </w:t>
      </w:r>
      <w:r w:rsidRPr="00FD7462">
        <w:rPr>
          <w:rFonts w:ascii="Times New Roman" w:hAnsi="Times New Roman"/>
          <w:bCs/>
          <w:sz w:val="28"/>
          <w:szCs w:val="28"/>
        </w:rPr>
        <w:cr/>
      </w:r>
      <w:r w:rsidRPr="00FD7462">
        <w:rPr>
          <w:rFonts w:ascii="Times New Roman" w:hAnsi="Times New Roman"/>
          <w:b/>
          <w:bCs/>
          <w:sz w:val="28"/>
          <w:szCs w:val="28"/>
        </w:rPr>
        <w:t>II вар</w:t>
      </w:r>
      <w:r w:rsidR="00F54DB7" w:rsidRPr="00FD7462">
        <w:rPr>
          <w:rFonts w:ascii="Times New Roman" w:hAnsi="Times New Roman"/>
          <w:b/>
          <w:bCs/>
          <w:sz w:val="28"/>
          <w:szCs w:val="28"/>
        </w:rPr>
        <w:t>иант: 4 часа в неделю, всего 136</w:t>
      </w:r>
      <w:r w:rsidRPr="00FD7462">
        <w:rPr>
          <w:rFonts w:ascii="Times New Roman" w:hAnsi="Times New Roman"/>
          <w:b/>
          <w:bCs/>
          <w:sz w:val="28"/>
          <w:szCs w:val="28"/>
        </w:rPr>
        <w:t xml:space="preserve"> часов</w:t>
      </w:r>
      <w:r w:rsidRPr="00FD7462">
        <w:rPr>
          <w:rFonts w:ascii="Times New Roman" w:hAnsi="Times New Roman"/>
          <w:bCs/>
          <w:sz w:val="28"/>
          <w:szCs w:val="28"/>
        </w:rPr>
        <w:t xml:space="preserve">) </w:t>
      </w:r>
      <w:r w:rsidR="00FD7462">
        <w:rPr>
          <w:rFonts w:ascii="Times New Roman" w:hAnsi="Times New Roman"/>
          <w:bCs/>
          <w:sz w:val="28"/>
          <w:szCs w:val="28"/>
        </w:rPr>
        <w:t xml:space="preserve"> </w:t>
      </w:r>
    </w:p>
    <w:tbl>
      <w:tblPr>
        <w:tblW w:w="15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3544"/>
        <w:gridCol w:w="850"/>
        <w:gridCol w:w="851"/>
        <w:gridCol w:w="8534"/>
      </w:tblGrid>
      <w:tr w:rsidR="003E2387" w:rsidRPr="00D56064" w:rsidTr="009F0E1D">
        <w:trPr>
          <w:trHeight w:val="712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3544" w:type="dxa"/>
            <w:tcBorders>
              <w:bottom w:val="nil"/>
            </w:tcBorders>
            <w:vAlign w:val="bottom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701" w:type="dxa"/>
            <w:gridSpan w:val="2"/>
            <w:vAlign w:val="bottom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534" w:type="dxa"/>
            <w:tcBorders>
              <w:bottom w:val="nil"/>
            </w:tcBorders>
            <w:vAlign w:val="bottom"/>
          </w:tcPr>
          <w:p w:rsidR="003E2387" w:rsidRPr="006C1FD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3E2387" w:rsidRPr="00803183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3E2387" w:rsidRPr="000D24FD" w:rsidTr="009F0E1D">
        <w:trPr>
          <w:trHeight w:val="231"/>
          <w:tblHeader/>
        </w:trPr>
        <w:tc>
          <w:tcPr>
            <w:tcW w:w="1384" w:type="dxa"/>
            <w:tcBorders>
              <w:top w:val="nil"/>
            </w:tcBorders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il"/>
            </w:tcBorders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3E2387" w:rsidRPr="007B2D2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D26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851" w:type="dxa"/>
          </w:tcPr>
          <w:p w:rsidR="003E2387" w:rsidRPr="007B2D2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D26">
              <w:rPr>
                <w:rFonts w:ascii="Times New Roman" w:hAnsi="Times New Roman"/>
                <w:b/>
                <w:sz w:val="24"/>
                <w:szCs w:val="24"/>
              </w:rPr>
              <w:t>II</w:t>
            </w:r>
          </w:p>
        </w:tc>
        <w:tc>
          <w:tcPr>
            <w:tcW w:w="8534" w:type="dxa"/>
            <w:tcBorders>
              <w:top w:val="nil"/>
            </w:tcBorders>
          </w:tcPr>
          <w:p w:rsidR="003E2387" w:rsidRPr="00803183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928" w:type="dxa"/>
            <w:gridSpan w:val="2"/>
          </w:tcPr>
          <w:p w:rsidR="003E2387" w:rsidRPr="000F0AC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0F0ACD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E2387" w:rsidRPr="000F0AC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0ACD">
              <w:rPr>
                <w:rFonts w:ascii="Times New Roman" w:hAnsi="Times New Roman"/>
                <w:b/>
                <w:sz w:val="24"/>
                <w:szCs w:val="24"/>
              </w:rPr>
              <w:t>Множества и операции над ними</w:t>
            </w:r>
          </w:p>
        </w:tc>
        <w:tc>
          <w:tcPr>
            <w:tcW w:w="850" w:type="dxa"/>
            <w:vAlign w:val="center"/>
          </w:tcPr>
          <w:p w:rsidR="003E2387" w:rsidRPr="000F0AC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F0ACD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851" w:type="dxa"/>
            <w:vAlign w:val="center"/>
          </w:tcPr>
          <w:p w:rsidR="003E2387" w:rsidRPr="000F0ACD" w:rsidRDefault="00693888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Множество. Подмножества данного множеств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примеры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множеств, элементов множества, названий множеств, счётных и несчётных множеств, применения операций над множествами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способы задания множеств, понятие мощности множеств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Иллюстрироват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операции над множествами с помощью диаграмм Эйлер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определения: равных множеств, подмножества данного множества, пересечения множеств, объединения множеств, разности множеств, взаимно однозначного соответствия между двумя множествами, равномощных множеств, счётного множеств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пересечение, объединение, разность данных множеств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формулу включений-исключений для двух и трёх множеств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формулу включений-исключений для решения задач.</w:t>
            </w:r>
          </w:p>
          <w:p w:rsidR="00BC626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D638E">
              <w:rPr>
                <w:rFonts w:ascii="Times New Roman" w:hAnsi="Times New Roman"/>
                <w:i/>
                <w:sz w:val="24"/>
                <w:szCs w:val="24"/>
              </w:rPr>
              <w:t>Устанавливат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 xml:space="preserve"> взаимно однозначное соответствие между двумя равномощными множествами</w:t>
            </w: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Операции над множествам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Формула включения-исключения. Взаимно однозначное соответствие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Счётные множеств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693888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rPr>
          <w:trHeight w:val="423"/>
        </w:trPr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54535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45359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45359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0" w:type="dxa"/>
          </w:tcPr>
          <w:p w:rsidR="003E2387" w:rsidRPr="00545359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545359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928" w:type="dxa"/>
            <w:gridSpan w:val="2"/>
          </w:tcPr>
          <w:p w:rsidR="003E2387" w:rsidRPr="004D638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D638E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3E2387" w:rsidRPr="004D638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D638E">
              <w:rPr>
                <w:rFonts w:ascii="Times New Roman" w:hAnsi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850" w:type="dxa"/>
            <w:vAlign w:val="center"/>
          </w:tcPr>
          <w:p w:rsidR="003E2387" w:rsidRPr="004D638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D638E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851" w:type="dxa"/>
            <w:vAlign w:val="center"/>
          </w:tcPr>
          <w:p w:rsidR="003E2387" w:rsidRPr="004D638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D638E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F1228F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E79B6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E79B6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E79B6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: рационального выражения, рациональной дроби, области определения выражения, тождественно равных выражений, тождества, области определения уравнения, равносильных уравнений, уравнения-следствия, постороннего корня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E79B6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: основное свойство рациональной дроби, степени с целым показателем, уравн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ий, функции </w:t>
            </w:r>
            <w:r w:rsidRPr="00332352">
              <w:rPr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1.1pt;height:31.1pt" o:ole="">
                  <v:imagedata r:id="rId9" o:title=""/>
                </v:shape>
                <o:OLEObject Type="Embed" ProgID="Equation.DSMT4" ShapeID="_x0000_i1026" DrawAspect="Content" ObjectID="_1730791647" r:id="rId10"/>
              </w:object>
            </w:r>
            <w:r w:rsidRPr="002B3371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E79B6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: сложения, вычитания, умножения, деления рациональных дробей, возведение рациональной дроби в степень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35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35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, св</w:t>
            </w:r>
            <w:r>
              <w:rPr>
                <w:rFonts w:ascii="Times New Roman" w:hAnsi="Times New Roman"/>
                <w:sz w:val="24"/>
                <w:szCs w:val="24"/>
              </w:rPr>
              <w:t>ойства равносильных уравнений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35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 одной переменной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35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для сокращения и преобразования рациональных дробей. Приводить рациональные дроби к новому (общему) знаменателю. Находить сумму, разность, произведение и частное рациональных дробей, возводить рациональную дробь в степень. Выполнять тождественные преобразования рациональных выражений. Применять свойства степени с целым показателем для преобразования выражений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35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числа в стандартном виде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35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уравнения с переменной в знаменателе дроби, рациональные уравнения с параметрами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5435E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по</w:t>
            </w:r>
            <w:r>
              <w:rPr>
                <w:rFonts w:ascii="Times New Roman" w:hAnsi="Times New Roman"/>
                <w:sz w:val="24"/>
                <w:szCs w:val="24"/>
              </w:rPr>
              <w:t>строение и чтение графика функ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ц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32352">
              <w:rPr>
                <w:position w:val="-24"/>
              </w:rPr>
              <w:object w:dxaOrig="620" w:dyaOrig="620">
                <v:shape id="_x0000_i1027" type="#_x0000_t75" style="width:31.1pt;height:31.1pt" o:ole="">
                  <v:imagedata r:id="rId9" o:title=""/>
                </v:shape>
                <o:OLEObject Type="Embed" ProgID="Equation.DSMT4" ShapeID="_x0000_i1027" DrawAspect="Content" ObjectID="_1730791648" r:id="rId11"/>
              </w:object>
            </w: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Основное свойство рационально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>дроб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693888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Сложение и вычитание рацио</w:t>
            </w:r>
            <w:r>
              <w:rPr>
                <w:rFonts w:ascii="Times New Roman" w:hAnsi="Times New Roman"/>
                <w:sz w:val="24"/>
                <w:szCs w:val="24"/>
              </w:rPr>
              <w:t>нал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>ных дробей с одинаковыми знаменателям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Сложение и вычитание рацио</w:t>
            </w:r>
            <w:r>
              <w:rPr>
                <w:rFonts w:ascii="Times New Roman" w:hAnsi="Times New Roman"/>
                <w:sz w:val="24"/>
                <w:szCs w:val="24"/>
              </w:rPr>
              <w:t>наль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>ных дробей с разными знам</w:t>
            </w:r>
            <w:r>
              <w:rPr>
                <w:rFonts w:ascii="Times New Roman" w:hAnsi="Times New Roman"/>
                <w:sz w:val="24"/>
                <w:szCs w:val="24"/>
              </w:rPr>
              <w:t>енате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>лям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4069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693888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D68EF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68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Равносильные уравнения. Уравнение-следствие. Рациональные уравнения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Рациональные уравнения с параметрам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Свойства степени с целым по</w:t>
            </w:r>
            <w:r>
              <w:rPr>
                <w:rFonts w:ascii="Times New Roman" w:hAnsi="Times New Roman"/>
                <w:sz w:val="24"/>
                <w:szCs w:val="24"/>
              </w:rPr>
              <w:t>каза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телем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44" w:type="dxa"/>
          </w:tcPr>
          <w:p w:rsidR="003E2387" w:rsidRPr="002B3371" w:rsidRDefault="003E2387" w:rsidP="0066682F">
            <w:pPr>
              <w:pStyle w:val="a3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332352">
              <w:rPr>
                <w:position w:val="-24"/>
              </w:rPr>
              <w:object w:dxaOrig="620" w:dyaOrig="620">
                <v:shape id="_x0000_i1028" type="#_x0000_t75" style="width:31.1pt;height:31.1pt" o:ole="">
                  <v:imagedata r:id="rId9" o:title=""/>
                </v:shape>
                <o:OLEObject Type="Embed" ProgID="Equation.DSMT4" ShapeID="_x0000_i1028" DrawAspect="Content" ObjectID="_1730791649" r:id="rId12"/>
              </w:objec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и её графи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693888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928" w:type="dxa"/>
            <w:gridSpan w:val="2"/>
          </w:tcPr>
          <w:p w:rsidR="003E2387" w:rsidRPr="00BB6BE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B6BED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E2387" w:rsidRPr="00BB6BE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6BED">
              <w:rPr>
                <w:rFonts w:ascii="Times New Roman" w:hAnsi="Times New Roman"/>
                <w:b/>
                <w:sz w:val="24"/>
                <w:szCs w:val="24"/>
              </w:rPr>
              <w:t>Основы теории делимости</w:t>
            </w:r>
          </w:p>
        </w:tc>
        <w:tc>
          <w:tcPr>
            <w:tcW w:w="850" w:type="dxa"/>
            <w:vAlign w:val="center"/>
          </w:tcPr>
          <w:p w:rsidR="003E2387" w:rsidRPr="004A736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736A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51" w:type="dxa"/>
            <w:vAlign w:val="center"/>
          </w:tcPr>
          <w:p w:rsidR="003E2387" w:rsidRPr="004A736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A736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34069B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Делимость нацело и её свойств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>: делимости нацело, чисел, сравнимых по данному модулю, наибольшего общего делителя двух чисел, наименьшего общего кратного двух чисел, взаимно простых чисел, простого числа, составного числа;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>: делимости нацело, чисел, сравнимых по данному модулю, наибольшего общего делителя, наименьшего общего кратного, взаимно простых чисел, простых чисел; основные свойства сравнения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делимости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>: на 9, 3, 11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>: алгоритм Эвклида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>: о свойствах деления нацело, о делении с остатком, о свойствах чисел, сравнимых по модулю, о признаках делимости на 9, 3, 11, о свойствах НОД и НОК двух чисел, о бесконечности множества простых чисел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 xml:space="preserve"> основную теорему арифметики, малую теорему Ферма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B6BED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BB6BED">
              <w:rPr>
                <w:rFonts w:ascii="Times New Roman" w:hAnsi="Times New Roman"/>
                <w:sz w:val="24"/>
                <w:szCs w:val="24"/>
              </w:rPr>
              <w:t xml:space="preserve"> задачи на делимость</w:t>
            </w: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Деление с остатком. Сравнения по модулю и их свойств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Наибольший общий делитель и наименьшее общее кратное двух натуральных чисел. Взаимно простые чис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знаки дели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мост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Простые и составные чис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4069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928" w:type="dxa"/>
            <w:gridSpan w:val="2"/>
          </w:tcPr>
          <w:p w:rsidR="003E2387" w:rsidRPr="00572C9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572C9E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3E2387" w:rsidRPr="00572C9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72C9E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850" w:type="dxa"/>
            <w:vAlign w:val="center"/>
          </w:tcPr>
          <w:p w:rsidR="003E2387" w:rsidRPr="00572C9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72C9E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851" w:type="dxa"/>
            <w:vAlign w:val="center"/>
          </w:tcPr>
          <w:p w:rsidR="003E2387" w:rsidRPr="00572C9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72C9E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F1228F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8534" w:type="dxa"/>
            <w:tcBorders>
              <w:bottom w:val="single" w:sz="4" w:space="0" w:color="auto"/>
            </w:tcBorders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 w:val="restart"/>
            <w:tcBorders>
              <w:top w:val="single" w:sz="4" w:space="0" w:color="auto"/>
            </w:tcBorders>
          </w:tcPr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72C9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72C9E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72C9E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: сравнения двух чисел, решения неравенства с одной переменной, равносильных неравенств, неравенства-следствия, решения системы и совокупности неравенств с одной переменной;</w:t>
            </w:r>
          </w:p>
          <w:p w:rsidR="003E2387" w:rsidRPr="003E649F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72C9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числовых неравенств, сложения и умножения числовых неравенств;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72C9E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о равносильности неравенств с одной переменной, о решении уравнений и неравенств, содержащих знак модуля.</w:t>
            </w:r>
          </w:p>
          <w:p w:rsidR="003E2387" w:rsidRPr="003E649F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72C9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: свойства числовых неравенств, теоремы о сложении и умножении числовых неравенств, о равносильности неравенств с одной переменной.</w:t>
            </w:r>
          </w:p>
          <w:p w:rsidR="003E2387" w:rsidRPr="003E649F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72C9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. Записывать решения неравенств и их систем в виде числовых промежутков, объединения, пересечения числовых промежутков. Решать систему и совокупность неравенств с одной переменной, неравенства, содержащие знак модуля. Оце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Неравенства с одной переменной. Числовые промежутк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44" w:type="dxa"/>
          </w:tcPr>
          <w:p w:rsidR="003E2387" w:rsidRPr="00927075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Системы и совокупности линейных неравенств с одной переменно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Уравнения и неравенства, содержащие знак модуля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B3371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B337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928" w:type="dxa"/>
            <w:gridSpan w:val="2"/>
          </w:tcPr>
          <w:p w:rsidR="003E2387" w:rsidRP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E5BE8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</w:p>
          <w:p w:rsidR="003E2387" w:rsidRP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E5BE8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</w:p>
          <w:p w:rsidR="003E2387" w:rsidRPr="001E5BE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E5BE8">
              <w:rPr>
                <w:rFonts w:ascii="Times New Roman" w:hAnsi="Times New Roman"/>
                <w:b/>
                <w:sz w:val="24"/>
                <w:szCs w:val="24"/>
              </w:rPr>
              <w:t>Действительные числа</w:t>
            </w:r>
          </w:p>
        </w:tc>
        <w:tc>
          <w:tcPr>
            <w:tcW w:w="850" w:type="dxa"/>
            <w:vAlign w:val="center"/>
          </w:tcPr>
          <w:p w:rsidR="003E2387" w:rsidRPr="001E5BE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1E5BE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5</w:t>
            </w:r>
          </w:p>
        </w:tc>
        <w:tc>
          <w:tcPr>
            <w:tcW w:w="851" w:type="dxa"/>
            <w:vAlign w:val="center"/>
          </w:tcPr>
          <w:p w:rsidR="003E2387" w:rsidRPr="00F1228F" w:rsidRDefault="00F1228F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77BB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677BB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3E649F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3E649F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2677BB">
              <w:rPr>
                <w:rFonts w:ascii="Times New Roman" w:hAnsi="Times New Roman"/>
                <w:sz w:val="24"/>
                <w:szCs w:val="24"/>
              </w:rPr>
              <w:t xml:space="preserve"> и её график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77B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77B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Pr="00EC429C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879DD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>: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3E2387" w:rsidRPr="00EC429C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7EDF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. Приводить примеры рациональных чисел и иррациональных чисел.</w:t>
            </w:r>
          </w:p>
          <w:p w:rsidR="003E2387" w:rsidRPr="00D879D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7EDF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</w:t>
            </w:r>
            <w:r>
              <w:rPr>
                <w:rFonts w:ascii="Times New Roman" w:hAnsi="Times New Roman"/>
                <w:sz w:val="24"/>
                <w:szCs w:val="24"/>
              </w:rPr>
              <w:t>твий с действительными числами.</w:t>
            </w:r>
          </w:p>
          <w:p w:rsidR="003E2387" w:rsidRPr="00EC429C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7EDF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EC429C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7EDF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>: квадратного корня из числа, арифметического квадратного корня из числа, множества действительных чисел;</w:t>
            </w:r>
          </w:p>
          <w:p w:rsidR="003E2387" w:rsidRPr="00AE235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37EDF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: функции </w:t>
            </w:r>
            <w:r w:rsidRPr="00B37EDF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B37EDF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>, арифметиче</w:t>
            </w:r>
            <w:r>
              <w:rPr>
                <w:rFonts w:ascii="Times New Roman" w:hAnsi="Times New Roman"/>
                <w:sz w:val="24"/>
                <w:szCs w:val="24"/>
              </w:rPr>
              <w:t>ского квад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ратного корня, функции </w:t>
            </w:r>
            <w:r w:rsidRPr="00376C8A">
              <w:rPr>
                <w:position w:val="-10"/>
              </w:rPr>
              <w:object w:dxaOrig="760" w:dyaOrig="380">
                <v:shape id="_x0000_i1029" type="#_x0000_t75" style="width:38.45pt;height:18.8pt" o:ole="">
                  <v:imagedata r:id="rId13" o:title=""/>
                </v:shape>
                <o:OLEObject Type="Embed" ProgID="Equation.DSMT4" ShapeID="_x0000_i1029" DrawAspect="Content" ObjectID="_1730791650" r:id="rId14"/>
              </w:object>
            </w:r>
            <w:r w:rsidRPr="000658A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E2387" w:rsidRPr="00EC429C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E2357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 свойства арифметического квадратного корня.</w:t>
            </w:r>
          </w:p>
          <w:p w:rsidR="003E2387" w:rsidRPr="00AE235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E2357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r w:rsidRPr="00AE2357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AE2357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376C8A">
              <w:rPr>
                <w:position w:val="-10"/>
              </w:rPr>
              <w:object w:dxaOrig="760" w:dyaOrig="380">
                <v:shape id="_x0000_i1030" type="#_x0000_t75" style="width:38.45pt;height:18.8pt" o:ole="">
                  <v:imagedata r:id="rId13" o:title=""/>
                </v:shape>
                <o:OLEObject Type="Embed" ProgID="Equation.DSMT4" ShapeID="_x0000_i1030" DrawAspect="Content" ObjectID="_1730791651" r:id="rId15"/>
              </w:object>
            </w:r>
            <w:r w:rsidRPr="000658A1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E2387" w:rsidRPr="00EC429C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E2357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 корня для вычисления значений выражений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E2357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арифметические квадратные корни. Решать уравнения. 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  <w:p w:rsidR="00BC6267" w:rsidRPr="00EC429C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жество дейст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>вительных чисел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арифметические квадратные корн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1" w:type="dxa"/>
          </w:tcPr>
          <w:p w:rsidR="003E2387" w:rsidRPr="000D24FD" w:rsidRDefault="00F1228F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 xml:space="preserve">Функция  </w:t>
            </w:r>
            <w:r w:rsidRPr="00376C8A">
              <w:rPr>
                <w:position w:val="-10"/>
              </w:rPr>
              <w:object w:dxaOrig="760" w:dyaOrig="380">
                <v:shape id="_x0000_i1031" type="#_x0000_t75" style="width:38.45pt;height:18.8pt" o:ole="">
                  <v:imagedata r:id="rId13" o:title=""/>
                </v:shape>
                <o:OLEObject Type="Embed" ProgID="Equation.DSMT4" ShapeID="_x0000_i1031" DrawAspect="Content" ObjectID="_1730791652" r:id="rId16"/>
              </w:object>
            </w:r>
            <w:r>
              <w:rPr>
                <w:lang w:val="en-US"/>
              </w:rPr>
              <w:t xml:space="preserve"> 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>и её график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658A1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58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928" w:type="dxa"/>
            <w:gridSpan w:val="2"/>
          </w:tcPr>
          <w:p w:rsidR="003E2387" w:rsidRPr="00E0530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E05305">
              <w:rPr>
                <w:rFonts w:ascii="Times New Roman" w:hAnsi="Times New Roman"/>
                <w:b/>
                <w:i/>
                <w:sz w:val="24"/>
                <w:szCs w:val="24"/>
              </w:rPr>
              <w:t>Глава 6</w:t>
            </w:r>
          </w:p>
          <w:p w:rsidR="003E2387" w:rsidRPr="00E0530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5305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850" w:type="dxa"/>
            <w:vAlign w:val="center"/>
          </w:tcPr>
          <w:p w:rsidR="003E2387" w:rsidRPr="00E0530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5305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851" w:type="dxa"/>
            <w:vAlign w:val="center"/>
          </w:tcPr>
          <w:p w:rsidR="003E2387" w:rsidRPr="00E0530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5305">
              <w:rPr>
                <w:rFonts w:ascii="Times New Roman" w:hAnsi="Times New Roman"/>
                <w:b/>
                <w:sz w:val="24"/>
                <w:szCs w:val="24"/>
              </w:rPr>
              <w:t>3</w:t>
            </w:r>
            <w:r w:rsidR="0034069B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26BB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A26BB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26B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26B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 w:val="restart"/>
          </w:tcPr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квадратных уравнений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>: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 деления нацело многочленов, корня многочлена, целого рационального уравнения;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, теорему о делении многочленов с остатком, теорему Безу, теорему о целом корне целого рационального уравнения.</w:t>
            </w:r>
          </w:p>
          <w:p w:rsidR="003E2387" w:rsidRPr="004253B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 </w:t>
            </w:r>
            <w:r w:rsidRPr="009D5DB3">
              <w:rPr>
                <w:rFonts w:ascii="Times New Roman" w:hAnsi="Times New Roman"/>
                <w:sz w:val="24"/>
                <w:szCs w:val="24"/>
              </w:rPr>
              <w:cr/>
            </w: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>: Виета (прямую и обратную), о разложении квадратного трёхчлена на множители, о свойстве квадратного трёхчлена с отрицательным дискриминантом, теорему Безу и следствия из неё, теорему о целом корне целого рациональ</w:t>
            </w:r>
            <w:r>
              <w:rPr>
                <w:rFonts w:ascii="Times New Roman" w:hAnsi="Times New Roman"/>
                <w:sz w:val="24"/>
                <w:szCs w:val="24"/>
              </w:rPr>
              <w:t>ного уравнения.</w:t>
            </w:r>
          </w:p>
          <w:p w:rsidR="003E2387" w:rsidRPr="003678E4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для решения уравнений.</w:t>
            </w:r>
          </w:p>
          <w:p w:rsidR="003E2387" w:rsidRPr="003678E4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.</w:t>
            </w:r>
          </w:p>
          <w:p w:rsidR="003E2387" w:rsidRPr="003678E4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уравнения методом замены переменной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253BB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 xml:space="preserve"> целые корни целого рационального уравнения</w:t>
            </w: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26BB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A26BB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A26B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4069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850" w:type="dxa"/>
          </w:tcPr>
          <w:p w:rsidR="003E2387" w:rsidRPr="009D5DB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D5DB3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>работа № 8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0D24FD" w:rsidRDefault="0034069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Решение уравнений, приводимых к квадратным уравнениям</w:t>
            </w:r>
          </w:p>
        </w:tc>
        <w:tc>
          <w:tcPr>
            <w:tcW w:w="850" w:type="dxa"/>
          </w:tcPr>
          <w:p w:rsidR="003E2387" w:rsidRPr="009D5DB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3E2387" w:rsidRPr="009D5DB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Решение уравнений методом замены переменной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3E2387" w:rsidRPr="000D24FD" w:rsidRDefault="0034069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850" w:type="dxa"/>
          </w:tcPr>
          <w:p w:rsidR="003E2387" w:rsidRPr="009D5DB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3E2387" w:rsidRPr="009D5DB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Деление многочленов</w:t>
            </w:r>
          </w:p>
        </w:tc>
        <w:tc>
          <w:tcPr>
            <w:tcW w:w="850" w:type="dxa"/>
          </w:tcPr>
          <w:p w:rsidR="003E2387" w:rsidRPr="009D5DB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9D5DB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Корни многочлена. Теорема Безу</w:t>
            </w:r>
          </w:p>
        </w:tc>
        <w:tc>
          <w:tcPr>
            <w:tcW w:w="850" w:type="dxa"/>
          </w:tcPr>
          <w:p w:rsidR="003E2387" w:rsidRPr="009D5DB3" w:rsidRDefault="003E2387" w:rsidP="0066682F">
            <w:pPr>
              <w:jc w:val="center"/>
              <w:rPr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Default="003E2387" w:rsidP="0066682F">
            <w:pPr>
              <w:jc w:val="center"/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Целое рациональное уравнение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</w:tcPr>
          <w:p w:rsidR="003E2387" w:rsidRPr="000D24FD" w:rsidRDefault="0034069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D5DB3">
              <w:rPr>
                <w:rFonts w:ascii="Times New Roman" w:hAnsi="Times New Roman"/>
                <w:sz w:val="24"/>
                <w:szCs w:val="24"/>
              </w:rPr>
              <w:t>работа № 9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5DB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928" w:type="dxa"/>
            <w:gridSpan w:val="2"/>
          </w:tcPr>
          <w:p w:rsidR="003E2387" w:rsidRPr="00E0530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05305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E05305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50" w:type="dxa"/>
            <w:vAlign w:val="center"/>
          </w:tcPr>
          <w:p w:rsidR="003E2387" w:rsidRPr="00E05305" w:rsidRDefault="00F1228F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851" w:type="dxa"/>
            <w:vAlign w:val="center"/>
          </w:tcPr>
          <w:p w:rsidR="003E2387" w:rsidRPr="00E05305" w:rsidRDefault="00F1228F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D2CDC">
              <w:rPr>
                <w:rFonts w:ascii="Times New Roman" w:hAnsi="Times New Roman"/>
                <w:sz w:val="24"/>
                <w:szCs w:val="24"/>
              </w:rPr>
              <w:t>Повторение и систематизация курса алгебры 8 класса</w:t>
            </w:r>
          </w:p>
        </w:tc>
        <w:tc>
          <w:tcPr>
            <w:tcW w:w="850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1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D2CDC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E0530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D2CDC">
              <w:rPr>
                <w:rFonts w:ascii="Times New Roman" w:hAnsi="Times New Roman"/>
                <w:sz w:val="24"/>
                <w:szCs w:val="24"/>
              </w:rPr>
              <w:t>работа № 10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D2CD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D2CD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E2387" w:rsidRDefault="003E2387" w:rsidP="003E2387">
      <w:pPr>
        <w:rPr>
          <w:rFonts w:ascii="Times New Roman" w:hAnsi="Times New Roman"/>
        </w:rPr>
      </w:pPr>
    </w:p>
    <w:p w:rsidR="003E2387" w:rsidRPr="00FD7462" w:rsidRDefault="003E2387" w:rsidP="003E2387">
      <w:pPr>
        <w:pStyle w:val="a3"/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</w:rPr>
        <w:br w:type="column"/>
      </w:r>
      <w:r w:rsidRPr="00FD7462">
        <w:rPr>
          <w:rFonts w:ascii="Times New Roman" w:hAnsi="Times New Roman"/>
          <w:b/>
          <w:bCs/>
          <w:sz w:val="28"/>
          <w:szCs w:val="28"/>
          <w:u w:val="single"/>
        </w:rPr>
        <w:t>Примерное тематическое планирование. Алгебра. 9 класс</w:t>
      </w:r>
    </w:p>
    <w:p w:rsidR="003E2387" w:rsidRPr="00FD7462" w:rsidRDefault="003E2387" w:rsidP="003E2387">
      <w:pPr>
        <w:pStyle w:val="a3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FD7462">
        <w:rPr>
          <w:rFonts w:ascii="Times New Roman" w:hAnsi="Times New Roman"/>
          <w:bCs/>
          <w:sz w:val="28"/>
          <w:szCs w:val="28"/>
        </w:rPr>
        <w:t>(I вари</w:t>
      </w:r>
      <w:r w:rsidR="00F1228F" w:rsidRPr="00FD7462">
        <w:rPr>
          <w:rFonts w:ascii="Times New Roman" w:hAnsi="Times New Roman"/>
          <w:bCs/>
          <w:sz w:val="28"/>
          <w:szCs w:val="28"/>
        </w:rPr>
        <w:t>ант: 5 часов в неделю, всего 170</w:t>
      </w:r>
      <w:r w:rsidRPr="00FD7462">
        <w:rPr>
          <w:rFonts w:ascii="Times New Roman" w:hAnsi="Times New Roman"/>
          <w:bCs/>
          <w:sz w:val="28"/>
          <w:szCs w:val="28"/>
        </w:rPr>
        <w:t xml:space="preserve"> часов;  </w:t>
      </w:r>
      <w:r w:rsidRPr="00FD7462">
        <w:rPr>
          <w:rFonts w:ascii="Times New Roman" w:hAnsi="Times New Roman"/>
          <w:bCs/>
          <w:sz w:val="28"/>
          <w:szCs w:val="28"/>
        </w:rPr>
        <w:cr/>
      </w:r>
      <w:r w:rsidRPr="00FD7462">
        <w:rPr>
          <w:rFonts w:ascii="Times New Roman" w:hAnsi="Times New Roman"/>
          <w:b/>
          <w:bCs/>
          <w:sz w:val="28"/>
          <w:szCs w:val="28"/>
        </w:rPr>
        <w:t>II вар</w:t>
      </w:r>
      <w:r w:rsidR="00F1228F" w:rsidRPr="00FD7462">
        <w:rPr>
          <w:rFonts w:ascii="Times New Roman" w:hAnsi="Times New Roman"/>
          <w:b/>
          <w:bCs/>
          <w:sz w:val="28"/>
          <w:szCs w:val="28"/>
        </w:rPr>
        <w:t>иант: 4 часа в неделю, всего 136</w:t>
      </w:r>
      <w:r w:rsidRPr="00FD7462">
        <w:rPr>
          <w:rFonts w:ascii="Times New Roman" w:hAnsi="Times New Roman"/>
          <w:b/>
          <w:bCs/>
          <w:sz w:val="28"/>
          <w:szCs w:val="28"/>
        </w:rPr>
        <w:t xml:space="preserve"> часов</w:t>
      </w:r>
      <w:r w:rsidRPr="00FD7462">
        <w:rPr>
          <w:rFonts w:ascii="Times New Roman" w:hAnsi="Times New Roman"/>
          <w:bCs/>
          <w:sz w:val="28"/>
          <w:szCs w:val="28"/>
        </w:rPr>
        <w:t xml:space="preserve">) </w:t>
      </w:r>
    </w:p>
    <w:tbl>
      <w:tblPr>
        <w:tblW w:w="15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1384"/>
        <w:gridCol w:w="3544"/>
        <w:gridCol w:w="850"/>
        <w:gridCol w:w="851"/>
        <w:gridCol w:w="8534"/>
      </w:tblGrid>
      <w:tr w:rsidR="003E2387" w:rsidRPr="00D56064" w:rsidTr="00FD7462">
        <w:trPr>
          <w:trHeight w:val="650"/>
          <w:tblHeader/>
        </w:trPr>
        <w:tc>
          <w:tcPr>
            <w:tcW w:w="1384" w:type="dxa"/>
            <w:tcBorders>
              <w:bottom w:val="nil"/>
            </w:tcBorders>
            <w:vAlign w:val="bottom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3544" w:type="dxa"/>
            <w:tcBorders>
              <w:bottom w:val="nil"/>
            </w:tcBorders>
            <w:vAlign w:val="bottom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701" w:type="dxa"/>
            <w:gridSpan w:val="2"/>
            <w:vAlign w:val="center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534" w:type="dxa"/>
            <w:tcBorders>
              <w:bottom w:val="nil"/>
            </w:tcBorders>
            <w:vAlign w:val="bottom"/>
          </w:tcPr>
          <w:p w:rsidR="003E2387" w:rsidRPr="006C1FD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3E2387" w:rsidRPr="00803183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3E2387" w:rsidRPr="000D24FD" w:rsidTr="00FD7462">
        <w:trPr>
          <w:trHeight w:val="251"/>
          <w:tblHeader/>
        </w:trPr>
        <w:tc>
          <w:tcPr>
            <w:tcW w:w="1384" w:type="dxa"/>
            <w:tcBorders>
              <w:top w:val="nil"/>
            </w:tcBorders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il"/>
            </w:tcBorders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3E2387" w:rsidRPr="007B2D2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D26">
              <w:rPr>
                <w:rFonts w:ascii="Times New Roman" w:hAnsi="Times New Roman"/>
                <w:b/>
                <w:sz w:val="24"/>
                <w:szCs w:val="24"/>
              </w:rPr>
              <w:t>I</w:t>
            </w:r>
          </w:p>
        </w:tc>
        <w:tc>
          <w:tcPr>
            <w:tcW w:w="851" w:type="dxa"/>
          </w:tcPr>
          <w:p w:rsidR="003E2387" w:rsidRPr="007B2D2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B2D26">
              <w:rPr>
                <w:rFonts w:ascii="Times New Roman" w:hAnsi="Times New Roman"/>
                <w:b/>
                <w:sz w:val="24"/>
                <w:szCs w:val="24"/>
              </w:rPr>
              <w:t>II</w:t>
            </w:r>
          </w:p>
        </w:tc>
        <w:tc>
          <w:tcPr>
            <w:tcW w:w="8534" w:type="dxa"/>
            <w:tcBorders>
              <w:top w:val="nil"/>
            </w:tcBorders>
          </w:tcPr>
          <w:p w:rsidR="003E2387" w:rsidRPr="00803183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FC3F4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FC3F42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E2387" w:rsidRPr="00FC3F4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3F42">
              <w:rPr>
                <w:rFonts w:ascii="Times New Roman" w:hAnsi="Times New Roman"/>
                <w:b/>
                <w:sz w:val="24"/>
                <w:szCs w:val="24"/>
              </w:rPr>
              <w:t>Квадратичная</w:t>
            </w:r>
            <w:r w:rsidRPr="00FC3F4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FC3F42">
              <w:rPr>
                <w:rFonts w:ascii="Times New Roman" w:hAnsi="Times New Roman"/>
                <w:b/>
                <w:sz w:val="24"/>
                <w:szCs w:val="24"/>
              </w:rPr>
              <w:t>функция</w:t>
            </w:r>
          </w:p>
        </w:tc>
        <w:tc>
          <w:tcPr>
            <w:tcW w:w="850" w:type="dxa"/>
            <w:vAlign w:val="center"/>
          </w:tcPr>
          <w:p w:rsidR="003E2387" w:rsidRPr="00FC3F4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3F42"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="00751136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851" w:type="dxa"/>
            <w:vAlign w:val="center"/>
          </w:tcPr>
          <w:p w:rsidR="003E2387" w:rsidRPr="00FC3F42" w:rsidRDefault="00751136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Функция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 w:val="restart"/>
          </w:tcPr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3F42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3F42">
              <w:rPr>
                <w:rFonts w:ascii="Times New Roman" w:hAnsi="Times New Roman"/>
                <w:i/>
                <w:sz w:val="24"/>
                <w:szCs w:val="24"/>
              </w:rPr>
              <w:t>понятия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>: функции как правила, устанавливающего связь между элементами двух множеств, отображения одного множества на другое как синоним понятия функции, сложной функции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3F42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способы задания функции, метод интервалов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732A2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C3F42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>: графика функции, нуля функции; промежутков знакопостоянства функции; функции, возрастающей (убывающей) на множестве; чётной и нечётной функции, наибольшего и наименьшего значений функции, квадратичной функции; квадратного неравенства;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 xml:space="preserve">о свойствах: 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>возрастающей и убывающей функции, чётной и нечётной функций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квадратичной функции; правила построения гра</w:t>
            </w:r>
            <w:r>
              <w:rPr>
                <w:rFonts w:ascii="Times New Roman" w:hAnsi="Times New Roman"/>
                <w:sz w:val="24"/>
                <w:szCs w:val="24"/>
              </w:rPr>
              <w:t>фиков функций с</w:t>
            </w:r>
            <w:r w:rsidRPr="00B10F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помощью преобразований вида </w:t>
            </w: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 xml:space="preserve">f (x) → f (x) + b, f (x) → f (x + а), 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f (x) → kf (x),</w:t>
            </w:r>
          </w:p>
          <w:p w:rsidR="003E2387" w:rsidRPr="00B10F69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 xml:space="preserve">f (x) → f (kx),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 xml:space="preserve"> f (x) → f (|x|)</w:t>
            </w: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B10F69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 xml:space="preserve"> f (x) → | f (x)|.</w:t>
            </w:r>
          </w:p>
          <w:p w:rsidR="003E2387" w:rsidRPr="00A12571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>: теоремы о свойствах возрастающей (убывающей) функции, чётной и нечётной функций.</w:t>
            </w:r>
          </w:p>
          <w:p w:rsidR="003E2387" w:rsidRPr="00B10F69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0732A2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графики функций с помощью преобразований вида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f (x) → f (x) + а,</w:t>
            </w:r>
          </w:p>
          <w:p w:rsidR="003E2387" w:rsidRPr="00A12571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+ </w:t>
            </w: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),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),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k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), 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|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|) </w:t>
            </w:r>
            <w:r w:rsidRPr="00B10F69">
              <w:rPr>
                <w:rFonts w:ascii="Times New Roman" w:hAnsi="Times New Roman"/>
                <w:sz w:val="24"/>
                <w:szCs w:val="24"/>
              </w:rPr>
              <w:t>и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) → | 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 xml:space="preserve"> (</w:t>
            </w:r>
            <w:r w:rsidRPr="00B10F69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</w:t>
            </w:r>
            <w:r w:rsidRPr="00A12571">
              <w:rPr>
                <w:rFonts w:ascii="Times New Roman" w:hAnsi="Times New Roman"/>
                <w:i/>
                <w:sz w:val="24"/>
                <w:szCs w:val="24"/>
              </w:rPr>
              <w:t>)|.</w:t>
            </w:r>
          </w:p>
          <w:p w:rsidR="003E2387" w:rsidRPr="00A12571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график квадратичной функции. По графику квадратичной функции описывать её свойства.</w:t>
            </w:r>
          </w:p>
          <w:p w:rsidR="003E2387" w:rsidRPr="00A12571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3E2387" w:rsidRPr="00A12571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квадратные неравенства, используя схему расположения параболы относительно оси абсцисс, неравенства методом интервалов.</w:t>
            </w:r>
          </w:p>
          <w:p w:rsidR="003E2387" w:rsidRPr="00B10F69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Исследовать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условия расположения нулей квадратичной функции относительно заданных точек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Возрастание и убывание функции. Наибольшее и наименьшее значения функции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Чётные и нечётные функции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Построени</w:t>
            </w:r>
            <w:r>
              <w:rPr>
                <w:rFonts w:ascii="Times New Roman" w:hAnsi="Times New Roman"/>
                <w:sz w:val="24"/>
                <w:szCs w:val="24"/>
              </w:rPr>
              <w:t>е графиков функций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3F42">
              <w:rPr>
                <w:rFonts w:ascii="Times New Roman" w:hAnsi="Times New Roman"/>
                <w:i/>
                <w:sz w:val="24"/>
                <w:szCs w:val="24"/>
              </w:rPr>
              <w:t>y = kf (x), y = f (kx)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  <w:r w:rsidRPr="00FC3F4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3F42">
              <w:rPr>
                <w:rFonts w:ascii="Times New Roman" w:hAnsi="Times New Roman"/>
                <w:i/>
                <w:sz w:val="24"/>
                <w:szCs w:val="24"/>
              </w:rPr>
              <w:t>y = f (x)</w:t>
            </w:r>
            <w:r w:rsidRPr="00892D0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C3F42">
              <w:rPr>
                <w:rFonts w:ascii="Times New Roman" w:hAnsi="Times New Roman"/>
                <w:i/>
                <w:sz w:val="24"/>
                <w:szCs w:val="24"/>
              </w:rPr>
              <w:t>+ b</w:t>
            </w:r>
            <w:r w:rsidRPr="00B10F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92D06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r w:rsidRPr="00FC3F42">
              <w:rPr>
                <w:rFonts w:ascii="Times New Roman" w:hAnsi="Times New Roman"/>
                <w:i/>
                <w:sz w:val="24"/>
                <w:szCs w:val="24"/>
              </w:rPr>
              <w:t>y = f (x + a)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Построение графиков функций</w:t>
            </w:r>
            <w:r w:rsidRPr="00B10F6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>y = f (|x|)</w:t>
            </w:r>
            <w:r w:rsidRPr="00B10F69">
              <w:rPr>
                <w:rFonts w:ascii="Times New Roman" w:hAnsi="Times New Roman"/>
                <w:sz w:val="24"/>
                <w:szCs w:val="24"/>
              </w:rPr>
              <w:t xml:space="preserve"> и</w:t>
            </w:r>
            <w:r w:rsidRPr="00B10F69">
              <w:rPr>
                <w:rFonts w:ascii="Times New Roman" w:hAnsi="Times New Roman"/>
                <w:i/>
                <w:sz w:val="24"/>
                <w:szCs w:val="24"/>
              </w:rPr>
              <w:t xml:space="preserve"> y = | f (x)|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92D06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44" w:type="dxa"/>
            <w:tcMar>
              <w:right w:w="0" w:type="dxa"/>
            </w:tcMar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Решение квадратных нер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a</w:t>
            </w:r>
            <w:r w:rsidRPr="00892D06">
              <w:rPr>
                <w:rFonts w:ascii="Times New Roman" w:hAnsi="Times New Roman"/>
                <w:sz w:val="24"/>
                <w:szCs w:val="24"/>
              </w:rPr>
              <w:t>венств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51136" w:rsidRPr="000D24FD" w:rsidTr="00FD7462">
        <w:trPr>
          <w:trHeight w:val="828"/>
        </w:trPr>
        <w:tc>
          <w:tcPr>
            <w:tcW w:w="1384" w:type="dxa"/>
          </w:tcPr>
          <w:p w:rsidR="00751136" w:rsidRPr="0075227B" w:rsidRDefault="00751136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44" w:type="dxa"/>
          </w:tcPr>
          <w:p w:rsidR="00751136" w:rsidRPr="0075227B" w:rsidRDefault="00751136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Расположение нулей квадратичной функции относительно данной точки</w:t>
            </w:r>
          </w:p>
        </w:tc>
        <w:tc>
          <w:tcPr>
            <w:tcW w:w="850" w:type="dxa"/>
          </w:tcPr>
          <w:p w:rsidR="00751136" w:rsidRPr="00892D06" w:rsidRDefault="00751136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751136" w:rsidRPr="00892D06" w:rsidRDefault="00751136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751136" w:rsidRPr="000D24FD" w:rsidRDefault="00751136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  <w:tcBorders>
              <w:top w:val="nil"/>
            </w:tcBorders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92D06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92D06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850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E2387" w:rsidRPr="00892D0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BE6EDE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3E2387" w:rsidRPr="00BE6EDE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E6EDE">
              <w:rPr>
                <w:rFonts w:ascii="Times New Roman" w:hAnsi="Times New Roman"/>
                <w:b/>
                <w:sz w:val="24"/>
                <w:szCs w:val="24"/>
              </w:rPr>
              <w:t>Уравнения с двумя переменными</w:t>
            </w:r>
            <w:r w:rsidRPr="00BE6EDE">
              <w:rPr>
                <w:rFonts w:ascii="Times New Roman" w:hAnsi="Times New Roman"/>
                <w:b/>
                <w:sz w:val="24"/>
                <w:szCs w:val="24"/>
              </w:rPr>
              <w:br/>
              <w:t>и их системы</w:t>
            </w:r>
          </w:p>
        </w:tc>
        <w:tc>
          <w:tcPr>
            <w:tcW w:w="850" w:type="dxa"/>
            <w:vAlign w:val="center"/>
          </w:tcPr>
          <w:p w:rsidR="003E2387" w:rsidRPr="00BE6EDE" w:rsidRDefault="00751136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851" w:type="dxa"/>
            <w:vAlign w:val="center"/>
          </w:tcPr>
          <w:p w:rsidR="003E2387" w:rsidRPr="00BE6EDE" w:rsidRDefault="00751136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Уравнение с двумя переменными и его график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34" w:type="dxa"/>
            <w:vMerge w:val="restart"/>
          </w:tcPr>
          <w:p w:rsidR="003E2387" w:rsidRPr="00116423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14ED1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5803C1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системы двух уравнений с двумя переменными, метод подстановки и метод сложения и умножения, метод замены переменных для решения системы двух уравнений с двумя переменными.</w:t>
            </w:r>
          </w:p>
          <w:p w:rsidR="003E2387" w:rsidRPr="00116423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14ED1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5803C1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D14ED1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14ED1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5803C1">
              <w:rPr>
                <w:rFonts w:ascii="Times New Roman" w:hAnsi="Times New Roman"/>
                <w:sz w:val="24"/>
                <w:szCs w:val="24"/>
              </w:rPr>
              <w:t>: решения уравнения с двумя переменными, графика уравнения с двумя переменными, равносильных систем уравнений с двумя переменными, системы-следствия, однородного многочлена, симметрического многочлена;</w:t>
            </w:r>
            <w:r w:rsidRPr="005803C1">
              <w:rPr>
                <w:rFonts w:ascii="Times New Roman" w:hAnsi="Times New Roman"/>
                <w:sz w:val="24"/>
                <w:szCs w:val="24"/>
              </w:rPr>
              <w:cr/>
            </w:r>
            <w:r w:rsidRPr="000732A2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5803C1">
              <w:rPr>
                <w:rFonts w:ascii="Times New Roman" w:hAnsi="Times New Roman"/>
                <w:sz w:val="24"/>
                <w:szCs w:val="24"/>
              </w:rPr>
              <w:t xml:space="preserve"> построения графиков уравнений с помощью преобразований вида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D14ED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(x; y) = 0 → F(x + a; y) = 0, F(x; y) = 0 → F(x; y + b) = 0, F(x; y) = 0 → F(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–</w:t>
            </w:r>
            <w:r w:rsidRPr="00D14ED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x; y) = 0,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D14ED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 xml:space="preserve">F(x; y) = 0 → F(x; </w:t>
            </w:r>
            <w:r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–</w:t>
            </w:r>
            <w:r w:rsidRPr="00D14ED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y) = 0, F(x; y) = 0 → F(kx; y) = 0, F(x; y) = 0 → F(x; ky) = 0,</w:t>
            </w:r>
          </w:p>
          <w:p w:rsidR="003E2387" w:rsidRPr="00D14ED1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D14ED1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F(x; y) = 0 → F(|x|; y) = 0, F(x; y) = 0 → F(x; |y|) = 0;</w:t>
            </w:r>
          </w:p>
          <w:p w:rsidR="003E2387" w:rsidRPr="00116423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14ED1">
              <w:rPr>
                <w:rFonts w:ascii="Times New Roman" w:hAnsi="Times New Roman"/>
                <w:i/>
                <w:sz w:val="24"/>
                <w:szCs w:val="24"/>
              </w:rPr>
              <w:t>методы</w:t>
            </w:r>
            <w:r w:rsidRPr="005803C1">
              <w:rPr>
                <w:rFonts w:ascii="Times New Roman" w:hAnsi="Times New Roman"/>
                <w:sz w:val="24"/>
                <w:szCs w:val="24"/>
              </w:rPr>
              <w:t>: подстановки, сложения, умножения, замены переменных для систем двух уравнений с двумя переменными;</w:t>
            </w:r>
          </w:p>
          <w:p w:rsidR="003E2387" w:rsidRPr="00116423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D14ED1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5803C1">
              <w:rPr>
                <w:rFonts w:ascii="Times New Roman" w:hAnsi="Times New Roman"/>
                <w:sz w:val="24"/>
                <w:szCs w:val="24"/>
              </w:rPr>
              <w:t>: о свойствах равносильных систем уравнений, о симметрическом многочлене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Графические методы решения систем уравнений с двумя переменными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5803C1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Решение систем уравнений с двумя переменными методом подстановки и методами сложения и умножения</w:t>
            </w:r>
          </w:p>
        </w:tc>
        <w:tc>
          <w:tcPr>
            <w:tcW w:w="850" w:type="dxa"/>
          </w:tcPr>
          <w:p w:rsidR="003E2387" w:rsidRPr="005803C1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3E2387" w:rsidRPr="005803C1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Метод замены переменных и другие способы решения систем уравнений с двумя переменными</w:t>
            </w:r>
          </w:p>
        </w:tc>
        <w:tc>
          <w:tcPr>
            <w:tcW w:w="850" w:type="dxa"/>
          </w:tcPr>
          <w:p w:rsidR="003E2387" w:rsidRPr="005803C1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3E2387" w:rsidRPr="005803C1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267" w:rsidRPr="000D24FD" w:rsidTr="00FD7462">
        <w:trPr>
          <w:trHeight w:val="732"/>
        </w:trPr>
        <w:tc>
          <w:tcPr>
            <w:tcW w:w="1384" w:type="dxa"/>
          </w:tcPr>
          <w:p w:rsidR="00BC6267" w:rsidRPr="0075227B" w:rsidRDefault="00BC626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BC6267" w:rsidRPr="0075227B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5803C1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850" w:type="dxa"/>
          </w:tcPr>
          <w:p w:rsidR="00BC6267" w:rsidRPr="000D24FD" w:rsidRDefault="00BC626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BC6267" w:rsidRPr="000D24FD" w:rsidRDefault="00BC626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803C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BC6267" w:rsidRPr="000D24FD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AA73D9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A73D9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E2387" w:rsidRPr="00AA73D9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A73D9">
              <w:rPr>
                <w:rFonts w:ascii="Times New Roman" w:hAnsi="Times New Roman"/>
                <w:b/>
                <w:sz w:val="24"/>
                <w:szCs w:val="24"/>
              </w:rPr>
              <w:t>Неравенства с двумя переменными</w:t>
            </w:r>
            <w:r w:rsidRPr="00AA73D9">
              <w:rPr>
                <w:rFonts w:ascii="Times New Roman" w:hAnsi="Times New Roman"/>
                <w:b/>
                <w:sz w:val="24"/>
                <w:szCs w:val="24"/>
              </w:rPr>
              <w:br/>
              <w:t>и их системы.</w:t>
            </w:r>
            <w:r w:rsidRPr="00AA73D9">
              <w:rPr>
                <w:rFonts w:ascii="Times New Roman" w:hAnsi="Times New Roman"/>
                <w:b/>
                <w:sz w:val="24"/>
                <w:szCs w:val="24"/>
              </w:rPr>
              <w:br/>
              <w:t>Доказательство неравенств</w:t>
            </w:r>
          </w:p>
        </w:tc>
        <w:tc>
          <w:tcPr>
            <w:tcW w:w="850" w:type="dxa"/>
            <w:vAlign w:val="center"/>
          </w:tcPr>
          <w:p w:rsidR="003E2387" w:rsidRPr="00AA73D9" w:rsidRDefault="006F2BD5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851" w:type="dxa"/>
            <w:vAlign w:val="center"/>
          </w:tcPr>
          <w:p w:rsidR="003E2387" w:rsidRPr="00AA73D9" w:rsidRDefault="006F2BD5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850" w:type="dxa"/>
          </w:tcPr>
          <w:p w:rsidR="003E2387" w:rsidRPr="00AA73D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A73D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51" w:type="dxa"/>
          </w:tcPr>
          <w:p w:rsidR="003E2387" w:rsidRPr="00AA73D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A73D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34" w:type="dxa"/>
            <w:vMerge w:val="restart"/>
          </w:tcPr>
          <w:p w:rsidR="003E2387" w:rsidRPr="00AA73D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453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C453B">
              <w:rPr>
                <w:rFonts w:ascii="Times New Roman" w:hAnsi="Times New Roman"/>
                <w:i/>
                <w:sz w:val="24"/>
                <w:szCs w:val="24"/>
              </w:rPr>
              <w:t>понятия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: неравенства с двумя переменными, системы неравенств с двумя переменными, графические методы решения систем двух неравенств с двумя переменными.</w:t>
            </w:r>
          </w:p>
          <w:p w:rsidR="003E2387" w:rsidRPr="00AA73D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453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: основные методы доказательства неравенств.</w:t>
            </w:r>
          </w:p>
          <w:p w:rsidR="003E2387" w:rsidRPr="00AA73D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453B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AA73D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453B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: решения неравенства с двумя переменными, графика неравенства с двумя переменными, линейного неравенства с двумя переменными, равносильных систем уравнений</w:t>
            </w:r>
            <w:r w:rsidRPr="00AA73D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с двумя переменными.</w:t>
            </w:r>
          </w:p>
          <w:p w:rsidR="003E2387" w:rsidRPr="00AA73D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453B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: неравенства между средними величинами, неравенство Коши</w:t>
            </w:r>
            <w:r>
              <w:rPr>
                <w:rFonts w:ascii="Times New Roman" w:hAnsi="Times New Roman"/>
                <w:sz w:val="24"/>
                <w:szCs w:val="24"/>
              </w:rPr>
              <w:t> — Б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уня</w:t>
            </w:r>
            <w:r>
              <w:rPr>
                <w:rFonts w:ascii="Times New Roman" w:hAnsi="Times New Roman"/>
                <w:sz w:val="24"/>
                <w:szCs w:val="24"/>
              </w:rPr>
              <w:softHyphen/>
            </w:r>
            <w:r w:rsidRPr="009467F4">
              <w:rPr>
                <w:rFonts w:ascii="Times New Roman" w:hAnsi="Times New Roman"/>
                <w:sz w:val="24"/>
                <w:szCs w:val="24"/>
              </w:rPr>
              <w:t>ковского.</w:t>
            </w:r>
          </w:p>
          <w:p w:rsidR="003E2387" w:rsidRPr="00AA73D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453B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 xml:space="preserve"> на координатной плоскости множества точек, задаваемые неравенствами с двумя переменными и их системами.</w:t>
            </w:r>
          </w:p>
          <w:p w:rsidR="003E2387" w:rsidRPr="00AA73D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C453B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 xml:space="preserve"> основные методы доказательства неравенств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Системы неравенств с двумя переменными</w:t>
            </w:r>
          </w:p>
        </w:tc>
        <w:tc>
          <w:tcPr>
            <w:tcW w:w="850" w:type="dxa"/>
          </w:tcPr>
          <w:p w:rsidR="003E2387" w:rsidRPr="009467F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9467F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Основные методы доказательства неравенств</w:t>
            </w:r>
          </w:p>
        </w:tc>
        <w:tc>
          <w:tcPr>
            <w:tcW w:w="850" w:type="dxa"/>
          </w:tcPr>
          <w:p w:rsidR="003E2387" w:rsidRPr="009467F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3E2387" w:rsidRPr="009467F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Неравенства между средними вели</w:t>
            </w:r>
            <w:r>
              <w:rPr>
                <w:rFonts w:ascii="Times New Roman" w:hAnsi="Times New Roman"/>
                <w:sz w:val="24"/>
                <w:szCs w:val="24"/>
              </w:rPr>
              <w:t>чинами. Неравенство Коши — 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Буняковского</w:t>
            </w:r>
          </w:p>
        </w:tc>
        <w:tc>
          <w:tcPr>
            <w:tcW w:w="850" w:type="dxa"/>
          </w:tcPr>
          <w:p w:rsidR="003E2387" w:rsidRPr="009467F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1" w:type="dxa"/>
          </w:tcPr>
          <w:p w:rsidR="003E2387" w:rsidRPr="009467F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F2BD5" w:rsidRPr="000D24FD" w:rsidTr="00FD7462">
        <w:trPr>
          <w:trHeight w:val="732"/>
        </w:trPr>
        <w:tc>
          <w:tcPr>
            <w:tcW w:w="1384" w:type="dxa"/>
          </w:tcPr>
          <w:p w:rsidR="006F2BD5" w:rsidRPr="0075227B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6F2BD5" w:rsidRPr="0075227B" w:rsidRDefault="006F2BD5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467F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467F4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850" w:type="dxa"/>
          </w:tcPr>
          <w:p w:rsidR="006F2BD5" w:rsidRPr="009467F4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  <w:p w:rsidR="006F2BD5" w:rsidRPr="006F2BD5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6F2BD5" w:rsidRPr="009467F4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  <w:p w:rsidR="006F2BD5" w:rsidRPr="006F2BD5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4" w:type="dxa"/>
            <w:vMerge/>
          </w:tcPr>
          <w:p w:rsidR="006F2BD5" w:rsidRPr="000D24FD" w:rsidRDefault="006F2BD5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BC453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BC453B">
              <w:rPr>
                <w:rFonts w:ascii="Times New Roman" w:hAnsi="Times New Roman"/>
                <w:b/>
                <w:sz w:val="24"/>
                <w:szCs w:val="24"/>
              </w:rPr>
              <w:t>Глава 4</w:t>
            </w:r>
          </w:p>
          <w:p w:rsidR="003E2387" w:rsidRPr="00BC453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453B">
              <w:rPr>
                <w:rFonts w:ascii="Times New Roman" w:hAnsi="Times New Roman"/>
                <w:b/>
                <w:sz w:val="24"/>
                <w:szCs w:val="24"/>
              </w:rPr>
              <w:t>Элементы прикладной</w:t>
            </w:r>
            <w:r w:rsidRPr="00BC453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BC453B">
              <w:rPr>
                <w:rFonts w:ascii="Times New Roman" w:hAnsi="Times New Roman"/>
                <w:b/>
                <w:sz w:val="24"/>
                <w:szCs w:val="24"/>
              </w:rPr>
              <w:t>математики</w:t>
            </w:r>
          </w:p>
        </w:tc>
        <w:tc>
          <w:tcPr>
            <w:tcW w:w="850" w:type="dxa"/>
            <w:vAlign w:val="center"/>
          </w:tcPr>
          <w:p w:rsidR="003E2387" w:rsidRPr="00BC453B" w:rsidRDefault="006F2BD5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851" w:type="dxa"/>
            <w:vAlign w:val="center"/>
          </w:tcPr>
          <w:p w:rsidR="003E2387" w:rsidRPr="006F2BD5" w:rsidRDefault="006F2BD5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3BD7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C3BD7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850" w:type="dxa"/>
          </w:tcPr>
          <w:p w:rsidR="003E2387" w:rsidRPr="002C3BD7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2C3BD7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 w:val="restart"/>
          </w:tcPr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AF7B5D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C3BD7">
              <w:rPr>
                <w:rFonts w:ascii="Times New Roman" w:hAnsi="Times New Roman"/>
                <w:sz w:val="24"/>
                <w:szCs w:val="24"/>
              </w:rPr>
              <w:t xml:space="preserve">математических моделей реальных ситуаций; прикладных задач; приближённых величин. 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F7B5D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F7B5D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>: абсолютной погрешности, относительной погрешности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F7B5D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 xml:space="preserve"> этапы решения прикладной задачи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F7B5D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AF7B5D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 xml:space="preserve"> формулу сложных процентов. Проводить процентные расчёты с использованием сложных процентов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F7B5D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уравнений с двумя переменными является математической моделью реального процесса, и интерпретировать результат решения системы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AF7B5D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3BD7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C3BD7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850" w:type="dxa"/>
          </w:tcPr>
          <w:p w:rsidR="003E2387" w:rsidRPr="002C3BD7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2C3BD7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C3BD7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77AE6">
              <w:rPr>
                <w:rFonts w:ascii="Times New Roman" w:hAnsi="Times New Roman"/>
                <w:sz w:val="24"/>
                <w:szCs w:val="24"/>
              </w:rPr>
              <w:t>Абсолют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77AE6">
              <w:rPr>
                <w:rFonts w:ascii="Times New Roman" w:hAnsi="Times New Roman"/>
                <w:sz w:val="24"/>
                <w:szCs w:val="24"/>
              </w:rPr>
              <w:t>и относительная погрешности</w:t>
            </w:r>
          </w:p>
        </w:tc>
        <w:tc>
          <w:tcPr>
            <w:tcW w:w="850" w:type="dxa"/>
          </w:tcPr>
          <w:p w:rsidR="003E2387" w:rsidRPr="002C3BD7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E2387" w:rsidRPr="002C3BD7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F2BD5" w:rsidRPr="000D24FD" w:rsidTr="00FD7462">
        <w:trPr>
          <w:trHeight w:val="732"/>
        </w:trPr>
        <w:tc>
          <w:tcPr>
            <w:tcW w:w="1384" w:type="dxa"/>
          </w:tcPr>
          <w:p w:rsidR="006F2BD5" w:rsidRPr="0075227B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6F2BD5" w:rsidRPr="0075227B" w:rsidRDefault="006F2BD5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C3BD7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C3BD7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850" w:type="dxa"/>
          </w:tcPr>
          <w:p w:rsidR="006F2BD5" w:rsidRPr="002C3BD7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6F2BD5" w:rsidRPr="002C3BD7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34" w:type="dxa"/>
            <w:vMerge/>
          </w:tcPr>
          <w:p w:rsidR="006F2BD5" w:rsidRPr="000D24FD" w:rsidRDefault="006F2BD5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F7B5D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</w:p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7B5D">
              <w:rPr>
                <w:rFonts w:ascii="Times New Roman" w:hAnsi="Times New Roman"/>
                <w:b/>
                <w:sz w:val="24"/>
                <w:szCs w:val="24"/>
              </w:rPr>
              <w:t>Элементы комбинаторики</w:t>
            </w:r>
          </w:p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7B5D">
              <w:rPr>
                <w:rFonts w:ascii="Times New Roman" w:hAnsi="Times New Roman"/>
                <w:b/>
                <w:sz w:val="24"/>
                <w:szCs w:val="24"/>
              </w:rPr>
              <w:t>и теории вероятностей</w:t>
            </w:r>
          </w:p>
        </w:tc>
        <w:tc>
          <w:tcPr>
            <w:tcW w:w="850" w:type="dxa"/>
            <w:vAlign w:val="center"/>
          </w:tcPr>
          <w:p w:rsidR="003E2387" w:rsidRPr="00AF7B5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7B5D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851" w:type="dxa"/>
            <w:vAlign w:val="center"/>
          </w:tcPr>
          <w:p w:rsidR="003E2387" w:rsidRPr="00AF7B5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F7B5D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Метод математической индукции</w:t>
            </w:r>
          </w:p>
        </w:tc>
        <w:tc>
          <w:tcPr>
            <w:tcW w:w="850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3CF9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236B2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D595A">
              <w:rPr>
                <w:rFonts w:ascii="Times New Roman" w:hAnsi="Times New Roman"/>
                <w:i/>
                <w:sz w:val="24"/>
                <w:szCs w:val="24"/>
              </w:rPr>
              <w:t>примеры</w:t>
            </w:r>
            <w:r w:rsidRPr="00236B22">
              <w:rPr>
                <w:rFonts w:ascii="Times New Roman" w:hAnsi="Times New Roman"/>
                <w:sz w:val="24"/>
                <w:szCs w:val="24"/>
              </w:rPr>
              <w:t>: индуктивных рассуждений, использования комбинаторных правил суммы и произведения; случайных событий, включая достоверные и невозможные события; опытов с равновероятными исходами; использования вероятностных свойств окружающих явлений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3CF9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236B22">
              <w:rPr>
                <w:rFonts w:ascii="Times New Roman" w:hAnsi="Times New Roman"/>
                <w:sz w:val="24"/>
                <w:szCs w:val="24"/>
              </w:rPr>
              <w:t xml:space="preserve"> метод математической индукции, различные схемы доказательства методом математической индукции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3CF9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236B22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Pr="00863CF9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3CF9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236B22">
              <w:rPr>
                <w:rFonts w:ascii="Times New Roman" w:hAnsi="Times New Roman"/>
                <w:sz w:val="24"/>
                <w:szCs w:val="24"/>
              </w:rPr>
              <w:t>: упорядоченного множества, перестановки, размещения, сочетания, достоверного события, невозможного события; классиче</w:t>
            </w:r>
            <w:r>
              <w:rPr>
                <w:rFonts w:ascii="Times New Roman" w:hAnsi="Times New Roman"/>
                <w:sz w:val="24"/>
                <w:szCs w:val="24"/>
              </w:rPr>
              <w:t>ское определение вероятности;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7629B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236B22">
              <w:rPr>
                <w:rFonts w:ascii="Times New Roman" w:hAnsi="Times New Roman"/>
                <w:sz w:val="24"/>
                <w:szCs w:val="24"/>
              </w:rPr>
              <w:t>: комбинаторное правило суммы, комбинаторное правило произведения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3CF9">
              <w:rPr>
                <w:rFonts w:ascii="Times New Roman" w:hAnsi="Times New Roman"/>
                <w:i/>
                <w:sz w:val="24"/>
                <w:szCs w:val="24"/>
              </w:rPr>
              <w:t>Доказывать формулы:</w:t>
            </w:r>
            <w:r w:rsidRPr="00236B22">
              <w:rPr>
                <w:rFonts w:ascii="Times New Roman" w:hAnsi="Times New Roman"/>
                <w:sz w:val="24"/>
                <w:szCs w:val="24"/>
              </w:rPr>
              <w:t xml:space="preserve"> для нахождения количества перестановок, размещений, сочетаний, выражающие свойства сочетаний.</w:t>
            </w:r>
          </w:p>
          <w:p w:rsidR="003E2387" w:rsidRP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63CF9">
              <w:rPr>
                <w:rFonts w:ascii="Times New Roman" w:hAnsi="Times New Roman"/>
                <w:i/>
                <w:sz w:val="24"/>
                <w:szCs w:val="24"/>
              </w:rPr>
              <w:t>Проводить</w:t>
            </w:r>
            <w:r w:rsidRPr="00236B22">
              <w:rPr>
                <w:rFonts w:ascii="Times New Roman" w:hAnsi="Times New Roman"/>
                <w:sz w:val="24"/>
                <w:szCs w:val="24"/>
              </w:rPr>
              <w:t xml:space="preserve"> опыты со случайными исходами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236B22">
              <w:rPr>
                <w:rFonts w:ascii="Times New Roman" w:hAnsi="Times New Roman"/>
                <w:sz w:val="24"/>
                <w:szCs w:val="24"/>
              </w:rPr>
              <w:t>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Основные правила комбинаторики. Перестановки</w:t>
            </w:r>
          </w:p>
        </w:tc>
        <w:tc>
          <w:tcPr>
            <w:tcW w:w="850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Размещения</w:t>
            </w:r>
          </w:p>
        </w:tc>
        <w:tc>
          <w:tcPr>
            <w:tcW w:w="850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Сочетания</w:t>
            </w:r>
          </w:p>
        </w:tc>
        <w:tc>
          <w:tcPr>
            <w:tcW w:w="850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850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Классическо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80853">
              <w:rPr>
                <w:rFonts w:ascii="Times New Roman" w:hAnsi="Times New Roman"/>
                <w:sz w:val="24"/>
                <w:szCs w:val="24"/>
              </w:rPr>
              <w:t>определение вероятности</w:t>
            </w:r>
          </w:p>
        </w:tc>
        <w:tc>
          <w:tcPr>
            <w:tcW w:w="850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Вычисление вероятностей с помощью правил комбинаторики</w:t>
            </w:r>
          </w:p>
        </w:tc>
        <w:tc>
          <w:tcPr>
            <w:tcW w:w="850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8085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080853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850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1" w:type="dxa"/>
          </w:tcPr>
          <w:p w:rsidR="003E2387" w:rsidRPr="0008085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A57F5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A57F58">
              <w:rPr>
                <w:rFonts w:ascii="Times New Roman" w:hAnsi="Times New Roman"/>
                <w:b/>
                <w:i/>
                <w:sz w:val="24"/>
                <w:szCs w:val="24"/>
              </w:rPr>
              <w:t>Глава 6</w:t>
            </w:r>
          </w:p>
          <w:p w:rsidR="003E2387" w:rsidRPr="00A57F5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57F58">
              <w:rPr>
                <w:rFonts w:ascii="Times New Roman" w:hAnsi="Times New Roman"/>
                <w:b/>
                <w:sz w:val="24"/>
                <w:szCs w:val="24"/>
              </w:rPr>
              <w:t>Числовые</w:t>
            </w:r>
            <w:r w:rsidRPr="00A57F58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A57F58">
              <w:rPr>
                <w:rFonts w:ascii="Times New Roman" w:hAnsi="Times New Roman"/>
                <w:b/>
                <w:sz w:val="24"/>
                <w:szCs w:val="24"/>
              </w:rPr>
              <w:t>последовательности</w:t>
            </w:r>
          </w:p>
        </w:tc>
        <w:tc>
          <w:tcPr>
            <w:tcW w:w="850" w:type="dxa"/>
            <w:vAlign w:val="center"/>
          </w:tcPr>
          <w:p w:rsidR="003E2387" w:rsidRPr="00A57F58" w:rsidRDefault="006F2BD5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851" w:type="dxa"/>
            <w:vAlign w:val="center"/>
          </w:tcPr>
          <w:p w:rsidR="003E2387" w:rsidRPr="00A57F58" w:rsidRDefault="006F2BD5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850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последовательностей; числовых последовательностей, в частности арифметической и геометрической прогрессий; числовых последовательностей, имеющих предел; использования последовательностей в реальной жизни; задач, в которых рассматриваются суммы с бесконечным числом слагаемых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Описывать понятия: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последовательности; члена последовательности; конечной последовательности; бесконечной последовательности; последовательности, имеющей предел; способы задания последовательности; в чём состоит задача суммирования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члены последовательности, заданной формулой </w:t>
            </w: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n-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>го члена или рекуррентно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>: стационарной последовательности, арифметической прогрессии, геометрической прогрессии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членов геометрической и арифметической прогрессий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Задавать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арифметическую и геометрическую прогрессии рекуррентно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: формулы общего члена арифметической и геометрической прогрессий, формулы суммы </w:t>
            </w: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  <w:r w:rsidRPr="002C0270">
              <w:rPr>
                <w:rFonts w:ascii="Times New Roman" w:hAnsi="Times New Roman"/>
                <w:sz w:val="24"/>
                <w:szCs w:val="24"/>
              </w:rPr>
              <w:cr/>
            </w: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сумму бесконечной геометрической прогрессии, у которой </w:t>
            </w: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| q | &lt;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1. Представлять бесконечные периодические дроби в виде обыкновенных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2C0270">
              <w:rPr>
                <w:rFonts w:ascii="Times New Roman" w:hAnsi="Times New Roman"/>
                <w:sz w:val="24"/>
                <w:szCs w:val="24"/>
              </w:rPr>
              <w:t xml:space="preserve"> несложные задачи на суммирование</w:t>
            </w: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850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7706A9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850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850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51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E33F38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7706A9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850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51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тавление о пределе последовательности. Сумма бесконеч</w:t>
            </w:r>
            <w:r w:rsidRPr="00377AE6">
              <w:rPr>
                <w:rFonts w:ascii="Times New Roman" w:hAnsi="Times New Roman"/>
                <w:sz w:val="24"/>
                <w:szCs w:val="24"/>
              </w:rPr>
              <w:t>ной геометрической прогрессии, у которой модуль знаменателя меньше единицы</w:t>
            </w:r>
          </w:p>
        </w:tc>
        <w:tc>
          <w:tcPr>
            <w:tcW w:w="850" w:type="dxa"/>
          </w:tcPr>
          <w:p w:rsidR="003E2387" w:rsidRPr="00377AE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AE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377AE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AE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Суммирование</w:t>
            </w:r>
          </w:p>
        </w:tc>
        <w:tc>
          <w:tcPr>
            <w:tcW w:w="850" w:type="dxa"/>
          </w:tcPr>
          <w:p w:rsidR="003E2387" w:rsidRPr="00377AE6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AE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</w:tcPr>
          <w:p w:rsidR="003E2387" w:rsidRPr="007706A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34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F2BD5" w:rsidRPr="000D24FD" w:rsidTr="00FD7462">
        <w:tc>
          <w:tcPr>
            <w:tcW w:w="1384" w:type="dxa"/>
            <w:vMerge w:val="restart"/>
          </w:tcPr>
          <w:p w:rsidR="006F2BD5" w:rsidRPr="0075227B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6F2BD5" w:rsidRPr="0075227B" w:rsidRDefault="006F2BD5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6F2BD5" w:rsidRPr="00377AE6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6F2BD5" w:rsidRPr="00377AE6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34" w:type="dxa"/>
            <w:vMerge/>
          </w:tcPr>
          <w:p w:rsidR="006F2BD5" w:rsidRPr="000D24FD" w:rsidRDefault="006F2BD5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F2BD5" w:rsidRPr="000D24FD" w:rsidTr="00FD7462">
        <w:tc>
          <w:tcPr>
            <w:tcW w:w="1384" w:type="dxa"/>
            <w:vMerge/>
          </w:tcPr>
          <w:p w:rsidR="006F2BD5" w:rsidRPr="0075227B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6F2BD5" w:rsidRPr="0075227B" w:rsidRDefault="006F2BD5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706A9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706A9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850" w:type="dxa"/>
          </w:tcPr>
          <w:p w:rsidR="006F2BD5" w:rsidRPr="00377AE6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AE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6F2BD5" w:rsidRPr="00377AE6" w:rsidRDefault="006F2BD5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7AE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  <w:vMerge/>
          </w:tcPr>
          <w:p w:rsidR="006F2BD5" w:rsidRPr="000D24FD" w:rsidRDefault="006F2BD5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928" w:type="dxa"/>
            <w:gridSpan w:val="2"/>
          </w:tcPr>
          <w:p w:rsidR="003E2387" w:rsidRPr="00E33F3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33F38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E33F38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850" w:type="dxa"/>
            <w:vAlign w:val="center"/>
          </w:tcPr>
          <w:p w:rsidR="003E2387" w:rsidRPr="00E33F3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33F38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851" w:type="dxa"/>
            <w:vAlign w:val="center"/>
          </w:tcPr>
          <w:p w:rsidR="003E2387" w:rsidRPr="00E33F38" w:rsidRDefault="006F2BD5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72BBC">
              <w:rPr>
                <w:rFonts w:ascii="Times New Roman" w:hAnsi="Times New Roman"/>
                <w:sz w:val="24"/>
                <w:szCs w:val="24"/>
              </w:rPr>
              <w:t>Повторение и систематизация курса алгебры 9 класса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2BBC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2BBC">
              <w:rPr>
                <w:rFonts w:ascii="Times New Roman" w:hAnsi="Times New Roman"/>
                <w:sz w:val="24"/>
                <w:szCs w:val="24"/>
              </w:rPr>
              <w:t>1</w:t>
            </w:r>
            <w:r w:rsidR="006F2BD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1384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72BBC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 w:rsidRPr="00C72BBC">
              <w:rPr>
                <w:rFonts w:ascii="Times New Roman" w:hAnsi="Times New Roman"/>
                <w:sz w:val="24"/>
                <w:szCs w:val="24"/>
              </w:rPr>
              <w:cr/>
              <w:t>работа № 8</w:t>
            </w:r>
          </w:p>
        </w:tc>
        <w:tc>
          <w:tcPr>
            <w:tcW w:w="850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2BB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2BB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34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E2387" w:rsidRDefault="003E2387" w:rsidP="003E2387">
      <w:pPr>
        <w:rPr>
          <w:rFonts w:ascii="Times New Roman" w:hAnsi="Times New Roman"/>
        </w:rPr>
      </w:pPr>
    </w:p>
    <w:p w:rsidR="003E2387" w:rsidRPr="00FD7462" w:rsidRDefault="003E2387" w:rsidP="003E2387">
      <w:pPr>
        <w:pStyle w:val="a3"/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</w:rPr>
        <w:br w:type="column"/>
      </w:r>
      <w:r w:rsidRPr="00FD7462">
        <w:rPr>
          <w:rFonts w:ascii="Times New Roman" w:hAnsi="Times New Roman"/>
          <w:b/>
          <w:bCs/>
          <w:sz w:val="28"/>
          <w:szCs w:val="28"/>
          <w:u w:val="single"/>
        </w:rPr>
        <w:t>Примерное тематическое планирование. Геометрия. 7 класс</w:t>
      </w:r>
    </w:p>
    <w:p w:rsidR="003E2387" w:rsidRPr="00FD7462" w:rsidRDefault="004D4F99" w:rsidP="003E2387">
      <w:pPr>
        <w:pStyle w:val="a3"/>
        <w:rPr>
          <w:rFonts w:ascii="Times New Roman" w:hAnsi="Times New Roman"/>
          <w:b/>
          <w:color w:val="000000"/>
          <w:sz w:val="28"/>
          <w:szCs w:val="28"/>
          <w:u w:val="single"/>
        </w:rPr>
      </w:pPr>
      <w:r w:rsidRPr="00FD7462">
        <w:rPr>
          <w:rFonts w:ascii="Times New Roman" w:hAnsi="Times New Roman"/>
          <w:bCs/>
          <w:sz w:val="28"/>
          <w:szCs w:val="28"/>
        </w:rPr>
        <w:t>(2 часа в неделю, всего 68</w:t>
      </w:r>
      <w:r w:rsidR="003E2387" w:rsidRPr="00FD7462">
        <w:rPr>
          <w:rFonts w:ascii="Times New Roman" w:hAnsi="Times New Roman"/>
          <w:bCs/>
          <w:sz w:val="28"/>
          <w:szCs w:val="28"/>
        </w:rPr>
        <w:t xml:space="preserve"> часов) </w:t>
      </w:r>
    </w:p>
    <w:tbl>
      <w:tblPr>
        <w:tblW w:w="15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3686"/>
        <w:gridCol w:w="1559"/>
        <w:gridCol w:w="8959"/>
      </w:tblGrid>
      <w:tr w:rsidR="003E2387" w:rsidRPr="00D56064" w:rsidTr="00FD7462">
        <w:trPr>
          <w:trHeight w:val="1499"/>
          <w:tblHeader/>
        </w:trPr>
        <w:tc>
          <w:tcPr>
            <w:tcW w:w="817" w:type="dxa"/>
            <w:textDirection w:val="btLr"/>
            <w:vAlign w:val="center"/>
          </w:tcPr>
          <w:p w:rsidR="003E2387" w:rsidRDefault="003E2387" w:rsidP="0066682F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3E2387" w:rsidRPr="00367795" w:rsidRDefault="003E2387" w:rsidP="0066682F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3686" w:type="dxa"/>
            <w:vAlign w:val="center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559" w:type="dxa"/>
            <w:vAlign w:val="center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959" w:type="dxa"/>
            <w:vAlign w:val="center"/>
          </w:tcPr>
          <w:p w:rsidR="003E2387" w:rsidRPr="006C1FD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3E2387" w:rsidRPr="00803183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3E2387" w:rsidRPr="000D24FD" w:rsidTr="00FD7462">
        <w:tc>
          <w:tcPr>
            <w:tcW w:w="4503" w:type="dxa"/>
            <w:gridSpan w:val="2"/>
          </w:tcPr>
          <w:p w:rsidR="003E2387" w:rsidRPr="00706FB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FBA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6FBA">
              <w:rPr>
                <w:rFonts w:ascii="Times New Roman" w:hAnsi="Times New Roman"/>
                <w:b/>
                <w:sz w:val="24"/>
                <w:szCs w:val="24"/>
              </w:rPr>
              <w:t>Простейшие геометрические фигуры</w:t>
            </w:r>
          </w:p>
          <w:p w:rsidR="003E2387" w:rsidRPr="00706FB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6FBA">
              <w:rPr>
                <w:rFonts w:ascii="Times New Roman" w:hAnsi="Times New Roman"/>
                <w:b/>
                <w:sz w:val="24"/>
                <w:szCs w:val="24"/>
              </w:rPr>
              <w:t>и их свойства</w:t>
            </w:r>
          </w:p>
        </w:tc>
        <w:tc>
          <w:tcPr>
            <w:tcW w:w="1559" w:type="dxa"/>
            <w:vAlign w:val="center"/>
          </w:tcPr>
          <w:p w:rsidR="003E2387" w:rsidRPr="00706FB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6FBA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4D4F99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Точки и прямые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примеры геометрических фигур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точку, прямую, отрезок, луч, угол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: равных отрезков, середины отрезка, расстояния между двумя точками, дополнительных лучей, развёрнутого угла, равных углов, биссектрисы угла, смежных и вертикальных углов, пересекающихся прямых, перпендикулярных прямых, перпендикуляра, наклонной, расстояния от точки до прямой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: расположения точек на прямой, измерения отрезков и углов, смежных и вертикальных углов, перпендикулярных прямых; основное свойство прямой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Классифициров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углы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: теоремы о пересекающихся прямых, о свойствах смежных и вертикальных углов, о единственности прямой, перпендикулярной данной (случай, когда точка лежит на данной прямой)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длину отрезка, градусную меру угла, используя свойства их измерений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с помощью чертёжных инструментов геометрические фигуры: отрезок, луч, угол, смежные и вертикальные углы, перпендикулярные прямые, отрезки и лучи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, что такое аксиома, определ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ние, 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теорема, полуп</w:t>
            </w:r>
            <w:r>
              <w:rPr>
                <w:rFonts w:ascii="Times New Roman" w:hAnsi="Times New Roman"/>
                <w:sz w:val="24"/>
                <w:szCs w:val="24"/>
              </w:rPr>
              <w:t>лоскость, угол между двумя пря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мыми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06FBA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задачи на вычисление и доказательство, проводя необходимые доказательные рассуждения.</w:t>
            </w: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Отрезок и его длина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Луч. Угол. Измерение углов</w:t>
            </w:r>
          </w:p>
        </w:tc>
        <w:tc>
          <w:tcPr>
            <w:tcW w:w="1559" w:type="dxa"/>
          </w:tcPr>
          <w:p w:rsidR="003E2387" w:rsidRPr="000D24FD" w:rsidRDefault="004D4F99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Смежные и вертикальные углы</w:t>
            </w:r>
          </w:p>
        </w:tc>
        <w:tc>
          <w:tcPr>
            <w:tcW w:w="1559" w:type="dxa"/>
          </w:tcPr>
          <w:p w:rsidR="003E2387" w:rsidRPr="000D24FD" w:rsidRDefault="004D4F99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1559" w:type="dxa"/>
          </w:tcPr>
          <w:p w:rsidR="003E2387" w:rsidRPr="000D24FD" w:rsidRDefault="004D4F99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Аксиомы</w:t>
            </w:r>
          </w:p>
        </w:tc>
        <w:tc>
          <w:tcPr>
            <w:tcW w:w="1559" w:type="dxa"/>
          </w:tcPr>
          <w:p w:rsidR="003E2387" w:rsidRPr="00CD1ED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503" w:type="dxa"/>
            <w:gridSpan w:val="2"/>
          </w:tcPr>
          <w:p w:rsidR="003E2387" w:rsidRPr="00706FB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06FBA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3E2387" w:rsidRPr="00706FBA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06FBA">
              <w:rPr>
                <w:rFonts w:ascii="Times New Roman" w:hAnsi="Times New Roman"/>
                <w:b/>
                <w:sz w:val="24"/>
                <w:szCs w:val="24"/>
              </w:rPr>
              <w:t>Треугольники</w:t>
            </w:r>
          </w:p>
        </w:tc>
        <w:tc>
          <w:tcPr>
            <w:tcW w:w="1559" w:type="dxa"/>
            <w:vAlign w:val="center"/>
          </w:tcPr>
          <w:p w:rsidR="003E2387" w:rsidRPr="00706FBA" w:rsidRDefault="004D4F99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Равные треугольники. Высота, медиана, биссектриса треугольника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смысл понятия «равные фигуры». Приводить примеры равных фигур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и находить на рисунках равносторонние, равнобедренные, прямоугольные, остроугольные, тупоугольные треугольники и их элементы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Классифициров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треугольники по сторонам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и углам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: остроугольного, тупоугольного, прямоугольного, равнобедренного, равностороннего, разностороннего треугольников; биссектрисы, высоты, медианы треугольника; равных треугольников; серединного перпендикуляра отрезка; периметра треугольника;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: равнобедренного треугольника, серединного перпендикуляра отрезка, основного свойства равенства треугольников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: равенства треугольников, равнобедренного треугольник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теоремы: о единственности прямой, перпендикулярной данной (случай, когда точка лежит вне данной прямой); три признака равенства треугольников; признаки равнобедренного треугольника; теоремы о свойствах серединного перпендикуляра, равнобедренного и равностороннего треугольников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83E8B">
              <w:rPr>
                <w:rFonts w:ascii="Times New Roman" w:hAnsi="Times New Roman"/>
                <w:i/>
                <w:sz w:val="24"/>
                <w:szCs w:val="24"/>
              </w:rPr>
              <w:t>Разъясня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, что такое теорема, описывать структуру теоремы. Объяснять, какую теорему </w:t>
            </w:r>
            <w:r>
              <w:rPr>
                <w:rFonts w:ascii="Times New Roman" w:hAnsi="Times New Roman"/>
                <w:sz w:val="24"/>
                <w:szCs w:val="24"/>
              </w:rPr>
              <w:t>называют об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>ратной данной, в чём заключается метод доказательства от противного. Приводить примеры использования этого метод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D595A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 задачи на вычисление и доказательство</w:t>
            </w:r>
          </w:p>
          <w:p w:rsidR="00CE396B" w:rsidRPr="000D24FD" w:rsidRDefault="00CE396B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Равнобедренный треугольник и его свойства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Признаки равнобедренного треугольника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Третий признак равенства треугольников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>Теоремы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D1ED4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D1ED4">
              <w:rPr>
                <w:rFonts w:ascii="Times New Roman" w:hAnsi="Times New Roman"/>
                <w:sz w:val="24"/>
                <w:szCs w:val="24"/>
              </w:rPr>
              <w:t xml:space="preserve">работа № </w:t>
            </w:r>
            <w:r w:rsidR="00CE396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59" w:type="dxa"/>
          </w:tcPr>
          <w:p w:rsidR="003E2387" w:rsidRPr="00CD1ED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503" w:type="dxa"/>
            <w:gridSpan w:val="2"/>
          </w:tcPr>
          <w:p w:rsidR="003E2387" w:rsidRPr="00783E8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83E8B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E2387" w:rsidRPr="00783E8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3E8B">
              <w:rPr>
                <w:rFonts w:ascii="Times New Roman" w:hAnsi="Times New Roman"/>
                <w:b/>
                <w:sz w:val="24"/>
                <w:szCs w:val="24"/>
              </w:rPr>
              <w:t>Параллельные прямые.</w:t>
            </w:r>
          </w:p>
          <w:p w:rsidR="003E2387" w:rsidRPr="00783E8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3E8B">
              <w:rPr>
                <w:rFonts w:ascii="Times New Roman" w:hAnsi="Times New Roman"/>
                <w:b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559" w:type="dxa"/>
            <w:vAlign w:val="center"/>
          </w:tcPr>
          <w:p w:rsidR="003E2387" w:rsidRPr="00783E8B" w:rsidRDefault="00CE396B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 w:val="restart"/>
          </w:tcPr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Распознав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 на чертежах параллельные прямые. Изображать с помощью линейки и угольника параллельные прямые.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Описыв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 углы, образованные при пересечении двух прямых секущей. 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Формулиров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>: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определения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>: параллельных прямых, расстояния между параллельными прямыми, внешнего угла треугольника, гипотенузы и катета;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свойства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: параллельных прямых; углов, образованных при пересечении параллельных прямых секущей; суммы углов треугольника; внешнего угла треугольника; соотношений между сторонами и углами треугольника; прямоугольного треугольника; основное свойство параллельных прямых; </w:t>
            </w:r>
            <w:r w:rsidRPr="009F0E1D">
              <w:rPr>
                <w:rFonts w:ascii="Times New Roman" w:hAnsi="Times New Roman"/>
                <w:sz w:val="20"/>
                <w:szCs w:val="20"/>
              </w:rPr>
              <w:cr/>
            </w: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признаки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>: параллельности прямых, равенства прямоугольных треугольников.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Доказыв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>: теоремы о свойствах параллельных прямых, о сумме углов треугольника, о внешнем угле треугольника, неравенство треугольника, теоремы о сравнении сторон и углов треугольника, теоремы о свойствах прямоугольного треугольника, признаки параллельных прямых, равенства прямоугольных треугольников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Реш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 задачи на вычисление и доказательство</w:t>
            </w: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Признаки параллельности прямых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Свойства параллельных прямых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Сумма углов треугольника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1</w:t>
            </w:r>
            <w:r w:rsidR="00CE396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Прямоугольный треугольник</w:t>
            </w:r>
          </w:p>
        </w:tc>
        <w:tc>
          <w:tcPr>
            <w:tcW w:w="1559" w:type="dxa"/>
          </w:tcPr>
          <w:p w:rsidR="003E2387" w:rsidRPr="00BD1150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1</w:t>
            </w:r>
            <w:r w:rsidR="00CE396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Свойства прямоугольного треугольника</w:t>
            </w:r>
          </w:p>
        </w:tc>
        <w:tc>
          <w:tcPr>
            <w:tcW w:w="1559" w:type="dxa"/>
          </w:tcPr>
          <w:p w:rsidR="003E2387" w:rsidRPr="00CE396B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D1150">
              <w:rPr>
                <w:rFonts w:ascii="Times New Roman" w:hAnsi="Times New Roman"/>
                <w:sz w:val="24"/>
                <w:szCs w:val="24"/>
              </w:rPr>
              <w:t xml:space="preserve">работа № </w:t>
            </w:r>
            <w:r w:rsidR="00CE396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D11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503" w:type="dxa"/>
            <w:gridSpan w:val="2"/>
          </w:tcPr>
          <w:p w:rsidR="003E2387" w:rsidRPr="00783E8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83E8B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3E2387" w:rsidRPr="00783E8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3E8B">
              <w:rPr>
                <w:rFonts w:ascii="Times New Roman" w:hAnsi="Times New Roman"/>
                <w:b/>
                <w:sz w:val="24"/>
                <w:szCs w:val="24"/>
              </w:rPr>
              <w:t>Окружность и круг.</w:t>
            </w:r>
          </w:p>
          <w:p w:rsidR="003E2387" w:rsidRPr="00783E8B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83E8B">
              <w:rPr>
                <w:rFonts w:ascii="Times New Roman" w:hAnsi="Times New Roman"/>
                <w:b/>
                <w:sz w:val="24"/>
                <w:szCs w:val="24"/>
              </w:rPr>
              <w:t>Геометрические построения</w:t>
            </w:r>
          </w:p>
        </w:tc>
        <w:tc>
          <w:tcPr>
            <w:tcW w:w="1559" w:type="dxa"/>
            <w:vAlign w:val="center"/>
          </w:tcPr>
          <w:p w:rsidR="003E2387" w:rsidRPr="00783E8B" w:rsidRDefault="00CE396B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686" w:type="dxa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 xml:space="preserve">Геометрическое место точек. </w:t>
            </w:r>
          </w:p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Окружность и круг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A1496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33744D">
              <w:rPr>
                <w:rFonts w:ascii="Times New Roman" w:hAnsi="Times New Roman"/>
                <w:sz w:val="24"/>
                <w:szCs w:val="24"/>
              </w:rPr>
              <w:t>, что такое задача на построение; геометрическое место точек (ГМТ). Приводить примеры ГМТ.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Изображ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 на рисунках окружность и её элементы; касательную к окружности; окружность, вписанную в треугольник, и окружность, описанную около него. Описывать взаимное расположение окружности и прямой.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Формулиров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>: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определения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>: окружности, круга, их элементов; касательной к окружности; окружности, описанной около треугольника, окружности, вписанной в треугольник, вневписанной окружности треугольника;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свойства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>: серединного перпендикуляра как ГМТ; биссектрисы угла как ГМТ; касательной к окружности; диаметра и хорды; точки пересечения серединных перпендикуляров сторон треугольника; точки пересечения биссектрис углов треугольника, точки пересечения биссектрис двух внешних углов треугольника;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признаки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 касательной.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Доказыв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>: теоремы о серединном перпендикуляре и биссектрисе угла как ГМТ; о свойствах касательной; об окружности, вписанной в треугольник, описанной около треугольника, вневписанной окружности треугольника; признаки касательной.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Реш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 основные задачи на построение: построение угла, равного данно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гла; построение треугольника по двум сторонам и углу между ними; по стороне и двум прилежащим к ней углам. Решать задачи на построение методом ГМТ.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Строи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 треугольник по трём сторонам.</w:t>
            </w:r>
          </w:p>
          <w:p w:rsidR="003E2387" w:rsidRPr="009F0E1D" w:rsidRDefault="003E2387" w:rsidP="0066682F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9F0E1D">
              <w:rPr>
                <w:rFonts w:ascii="Times New Roman" w:hAnsi="Times New Roman"/>
                <w:i/>
                <w:sz w:val="20"/>
                <w:szCs w:val="20"/>
              </w:rPr>
              <w:t>Решать</w:t>
            </w:r>
            <w:r w:rsidRPr="009F0E1D">
              <w:rPr>
                <w:rFonts w:ascii="Times New Roman" w:hAnsi="Times New Roman"/>
                <w:sz w:val="20"/>
                <w:szCs w:val="20"/>
              </w:rPr>
              <w:t xml:space="preserve"> задачи на вычисление, доказательство и построение</w:t>
            </w:r>
          </w:p>
          <w:p w:rsidR="00BA50E8" w:rsidRDefault="00BA50E8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BA50E8" w:rsidRDefault="00BA50E8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BA50E8" w:rsidRDefault="00BA50E8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BA50E8" w:rsidRPr="000D24FD" w:rsidRDefault="00BA50E8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2</w:t>
            </w:r>
            <w:r w:rsidR="00CE396B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Некоторые свойства окружности. Касательная к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63E7C">
              <w:rPr>
                <w:rFonts w:ascii="Times New Roman" w:hAnsi="Times New Roman"/>
                <w:sz w:val="24"/>
                <w:szCs w:val="24"/>
              </w:rPr>
              <w:t>окружности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2</w:t>
            </w:r>
            <w:r w:rsidR="00CE396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Описанная и вписанная окружности треугольника</w:t>
            </w:r>
          </w:p>
        </w:tc>
        <w:tc>
          <w:tcPr>
            <w:tcW w:w="1559" w:type="dxa"/>
          </w:tcPr>
          <w:p w:rsidR="003E2387" w:rsidRPr="000D24FD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2</w:t>
            </w:r>
            <w:r w:rsidR="00CE396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 xml:space="preserve">Задачи на </w:t>
            </w:r>
            <w:r>
              <w:rPr>
                <w:rFonts w:ascii="Times New Roman" w:hAnsi="Times New Roman"/>
                <w:sz w:val="24"/>
                <w:szCs w:val="24"/>
              </w:rPr>
              <w:t>постро</w:t>
            </w:r>
            <w:r w:rsidRPr="00163E7C">
              <w:rPr>
                <w:rFonts w:ascii="Times New Roman" w:hAnsi="Times New Roman"/>
                <w:sz w:val="24"/>
                <w:szCs w:val="24"/>
              </w:rPr>
              <w:t>ение</w:t>
            </w:r>
          </w:p>
        </w:tc>
        <w:tc>
          <w:tcPr>
            <w:tcW w:w="1559" w:type="dxa"/>
          </w:tcPr>
          <w:p w:rsidR="003E2387" w:rsidRPr="00CE396B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2</w:t>
            </w:r>
            <w:r w:rsidR="00CE396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Метод геометрических мест точек в задачах на построение</w:t>
            </w:r>
          </w:p>
        </w:tc>
        <w:tc>
          <w:tcPr>
            <w:tcW w:w="1559" w:type="dxa"/>
          </w:tcPr>
          <w:p w:rsidR="003E2387" w:rsidRPr="00CE396B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396B" w:rsidRPr="000D24FD" w:rsidTr="00FD7462">
        <w:tc>
          <w:tcPr>
            <w:tcW w:w="817" w:type="dxa"/>
          </w:tcPr>
          <w:p w:rsidR="00CE396B" w:rsidRPr="00163E7C" w:rsidRDefault="00CE396B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CE396B" w:rsidRPr="00163E7C" w:rsidRDefault="00BA50E8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559" w:type="dxa"/>
          </w:tcPr>
          <w:p w:rsidR="00CE396B" w:rsidRDefault="00BA50E8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CE396B" w:rsidRPr="000D24FD" w:rsidRDefault="00CE396B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63E7C">
              <w:rPr>
                <w:rFonts w:ascii="Times New Roman" w:hAnsi="Times New Roman"/>
                <w:sz w:val="24"/>
                <w:szCs w:val="24"/>
              </w:rPr>
              <w:t xml:space="preserve">работа № </w:t>
            </w:r>
            <w:r w:rsidR="00BA50E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4503" w:type="dxa"/>
            <w:gridSpan w:val="2"/>
          </w:tcPr>
          <w:p w:rsidR="003E2387" w:rsidRPr="007A1496" w:rsidRDefault="00FC77D3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бобщ</w:t>
            </w:r>
            <w:r w:rsidR="003E2387" w:rsidRPr="007A1496">
              <w:rPr>
                <w:rFonts w:ascii="Times New Roman" w:hAnsi="Times New Roman"/>
                <w:b/>
                <w:sz w:val="24"/>
                <w:szCs w:val="24"/>
              </w:rPr>
              <w:t>ение и систематизация</w:t>
            </w:r>
          </w:p>
          <w:p w:rsidR="003E2387" w:rsidRPr="007A1496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A1496">
              <w:rPr>
                <w:rFonts w:ascii="Times New Roman" w:hAnsi="Times New Roman"/>
                <w:b/>
                <w:sz w:val="24"/>
                <w:szCs w:val="24"/>
              </w:rPr>
              <w:t>знаний учащихся</w:t>
            </w:r>
          </w:p>
        </w:tc>
        <w:tc>
          <w:tcPr>
            <w:tcW w:w="1559" w:type="dxa"/>
            <w:vAlign w:val="center"/>
          </w:tcPr>
          <w:p w:rsidR="003E2387" w:rsidRPr="007A1496" w:rsidRDefault="00BA50E8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BA50E8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Повторение и систематизация</w:t>
            </w:r>
            <w:r w:rsidR="003E2387" w:rsidRPr="00163E7C">
              <w:rPr>
                <w:rFonts w:ascii="Times New Roman" w:hAnsi="Times New Roman"/>
                <w:sz w:val="24"/>
                <w:szCs w:val="24"/>
              </w:rPr>
              <w:t xml:space="preserve"> курса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еометрии </w:t>
            </w:r>
            <w:r w:rsidR="003E2387" w:rsidRPr="00163E7C">
              <w:rPr>
                <w:rFonts w:ascii="Times New Roman" w:hAnsi="Times New Roman"/>
                <w:sz w:val="24"/>
                <w:szCs w:val="24"/>
              </w:rPr>
              <w:t>7 класса</w:t>
            </w:r>
          </w:p>
        </w:tc>
        <w:tc>
          <w:tcPr>
            <w:tcW w:w="1559" w:type="dxa"/>
          </w:tcPr>
          <w:p w:rsidR="003E2387" w:rsidRPr="00BA50E8" w:rsidRDefault="00BA50E8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FD7462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63E7C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63E7C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559" w:type="dxa"/>
          </w:tcPr>
          <w:p w:rsidR="003E2387" w:rsidRPr="00163E7C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E2387" w:rsidRDefault="003E2387" w:rsidP="003E2387">
      <w:pPr>
        <w:rPr>
          <w:rFonts w:ascii="Times New Roman" w:hAnsi="Times New Roman"/>
        </w:rPr>
      </w:pPr>
    </w:p>
    <w:p w:rsidR="003E2387" w:rsidRPr="00803183" w:rsidRDefault="003E2387" w:rsidP="003E2387">
      <w:pPr>
        <w:pStyle w:val="a3"/>
        <w:rPr>
          <w:rFonts w:ascii="Times New Roman" w:hAnsi="Times New Roman"/>
          <w:b/>
          <w:color w:val="000000"/>
          <w:u w:val="single"/>
        </w:rPr>
      </w:pPr>
      <w:r>
        <w:rPr>
          <w:rFonts w:ascii="Times New Roman" w:hAnsi="Times New Roman"/>
        </w:rPr>
        <w:br w:type="column"/>
      </w:r>
      <w:r w:rsidRPr="008A0F2F">
        <w:rPr>
          <w:rFonts w:ascii="Times New Roman" w:hAnsi="Times New Roman"/>
          <w:b/>
          <w:bCs/>
          <w:sz w:val="36"/>
          <w:szCs w:val="36"/>
          <w:u w:val="single"/>
        </w:rPr>
        <w:t xml:space="preserve">Примерное тематическое планирование. Геометрия. 8 класс </w:t>
      </w:r>
      <w:r w:rsidRPr="008A0F2F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Pr="00367795">
        <w:rPr>
          <w:rFonts w:ascii="Times New Roman" w:hAnsi="Times New Roman"/>
          <w:b/>
          <w:bCs/>
          <w:sz w:val="36"/>
          <w:szCs w:val="36"/>
          <w:u w:val="single"/>
        </w:rPr>
        <w:cr/>
      </w:r>
      <w:r w:rsidRPr="008A0F2F">
        <w:t xml:space="preserve"> </w:t>
      </w:r>
      <w:r w:rsidR="00BA50E8">
        <w:rPr>
          <w:rFonts w:ascii="Times New Roman" w:hAnsi="Times New Roman"/>
          <w:bCs/>
          <w:sz w:val="32"/>
          <w:szCs w:val="32"/>
        </w:rPr>
        <w:t>(2 часа в неделю, всего 68</w:t>
      </w:r>
      <w:r w:rsidRPr="008A0F2F">
        <w:rPr>
          <w:rFonts w:ascii="Times New Roman" w:hAnsi="Times New Roman"/>
          <w:bCs/>
          <w:sz w:val="32"/>
          <w:szCs w:val="32"/>
        </w:rPr>
        <w:t xml:space="preserve"> часов)</w:t>
      </w:r>
      <w:r w:rsidRPr="009D7C0D">
        <w:rPr>
          <w:rFonts w:ascii="Times New Roman" w:hAnsi="Times New Roman"/>
          <w:bCs/>
          <w:sz w:val="32"/>
          <w:szCs w:val="32"/>
        </w:rPr>
        <w:t xml:space="preserve"> </w:t>
      </w:r>
      <w:r w:rsidRPr="00367795">
        <w:rPr>
          <w:rFonts w:ascii="Times New Roman" w:hAnsi="Times New Roman"/>
          <w:bCs/>
          <w:sz w:val="36"/>
          <w:szCs w:val="36"/>
        </w:rPr>
        <w:cr/>
      </w:r>
    </w:p>
    <w:tbl>
      <w:tblPr>
        <w:tblW w:w="15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3686"/>
        <w:gridCol w:w="1559"/>
        <w:gridCol w:w="8959"/>
      </w:tblGrid>
      <w:tr w:rsidR="003E2387" w:rsidRPr="00D56064" w:rsidTr="009F0E1D">
        <w:trPr>
          <w:trHeight w:val="1499"/>
          <w:tblHeader/>
        </w:trPr>
        <w:tc>
          <w:tcPr>
            <w:tcW w:w="817" w:type="dxa"/>
            <w:textDirection w:val="btLr"/>
            <w:vAlign w:val="center"/>
          </w:tcPr>
          <w:p w:rsidR="003E2387" w:rsidRDefault="003E2387" w:rsidP="0066682F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3E2387" w:rsidRPr="00367795" w:rsidRDefault="003E2387" w:rsidP="0066682F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3686" w:type="dxa"/>
            <w:vAlign w:val="center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559" w:type="dxa"/>
            <w:vAlign w:val="center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8959" w:type="dxa"/>
            <w:vAlign w:val="center"/>
          </w:tcPr>
          <w:p w:rsidR="003E2387" w:rsidRPr="006C1FD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3E2387" w:rsidRPr="00803183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155A83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A83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A83">
              <w:rPr>
                <w:rFonts w:ascii="Times New Roman" w:hAnsi="Times New Roman"/>
                <w:b/>
                <w:sz w:val="24"/>
                <w:szCs w:val="24"/>
              </w:rPr>
              <w:t>Четырёхугольники</w:t>
            </w:r>
          </w:p>
        </w:tc>
        <w:tc>
          <w:tcPr>
            <w:tcW w:w="1559" w:type="dxa"/>
            <w:vAlign w:val="center"/>
          </w:tcPr>
          <w:p w:rsidR="003E2387" w:rsidRPr="00BB4C70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4C7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FC77D3" w:rsidRPr="00BB4C7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3E2387" w:rsidRPr="0075227B" w:rsidRDefault="00FC77D3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етырех</w:t>
            </w:r>
            <w:r w:rsidR="003E2387" w:rsidRPr="008A0F2F">
              <w:rPr>
                <w:rFonts w:ascii="Times New Roman" w:hAnsi="Times New Roman"/>
                <w:sz w:val="24"/>
                <w:szCs w:val="24"/>
              </w:rPr>
              <w:t>угольник и его элементы</w:t>
            </w:r>
          </w:p>
        </w:tc>
        <w:tc>
          <w:tcPr>
            <w:tcW w:w="1559" w:type="dxa"/>
          </w:tcPr>
          <w:p w:rsidR="003E2387" w:rsidRPr="00155A83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A8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 xml:space="preserve">, что такое многоугольник. Описывать элементы многоугольника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 xml:space="preserve"> выпуклые и невыпуклые многоугольники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Различат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 xml:space="preserve"> необходимые и достаточные условия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 xml:space="preserve"> и находить на рисунках многоугольники разных видов и их элементы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 xml:space="preserve">: параллелограмма, высоты параллелограмма; прямоугольника, ромба, квадрата; средней линии треугольника; трапеции, высоты трапеции, средней линии трапеции; 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>: параллелограмма, прямоугольника, ромба, квадрата, средних линий треугольника и трапеции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 xml:space="preserve">: параллелограмма, прямоугольника, ромба, вписанного и описанного четырёхугольника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>: теоремы о сумме углов мно</w:t>
            </w:r>
            <w:r>
              <w:rPr>
                <w:rFonts w:ascii="Times New Roman" w:hAnsi="Times New Roman"/>
                <w:sz w:val="24"/>
                <w:szCs w:val="24"/>
              </w:rPr>
              <w:t>гоугол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 xml:space="preserve">ника, о сумме внешних углов многоугольника,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>о свойствах и признаках параллелограмма, прямоугольника, ромба</w:t>
            </w:r>
            <w:r>
              <w:rPr>
                <w:rFonts w:ascii="Times New Roman" w:hAnsi="Times New Roman"/>
                <w:sz w:val="24"/>
                <w:szCs w:val="24"/>
              </w:rPr>
              <w:t>, квадрата, о высотах треугол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>ника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ED5FD3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ED5FD3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свойства и признаки к решению задач</w:t>
            </w: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Параллелограмм. Свойства параллелограмма</w:t>
            </w:r>
          </w:p>
        </w:tc>
        <w:tc>
          <w:tcPr>
            <w:tcW w:w="1559" w:type="dxa"/>
          </w:tcPr>
          <w:p w:rsidR="003E2387" w:rsidRPr="000D24FD" w:rsidRDefault="00FC77D3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Признаки параллелограмма</w:t>
            </w:r>
          </w:p>
        </w:tc>
        <w:tc>
          <w:tcPr>
            <w:tcW w:w="1559" w:type="dxa"/>
          </w:tcPr>
          <w:p w:rsidR="003E2387" w:rsidRPr="00155A83" w:rsidRDefault="00FC77D3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FC77D3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3E2387" w:rsidRPr="0075227B" w:rsidRDefault="003E2387" w:rsidP="00FC77D3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 xml:space="preserve">Прямоугольник. </w:t>
            </w:r>
          </w:p>
        </w:tc>
        <w:tc>
          <w:tcPr>
            <w:tcW w:w="1559" w:type="dxa"/>
          </w:tcPr>
          <w:p w:rsidR="003E2387" w:rsidRPr="00BB4C70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77D3" w:rsidRPr="000D24FD" w:rsidTr="009F0E1D">
        <w:tc>
          <w:tcPr>
            <w:tcW w:w="817" w:type="dxa"/>
          </w:tcPr>
          <w:p w:rsidR="00FC77D3" w:rsidRPr="008A0F2F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FC77D3" w:rsidRPr="008A0F2F" w:rsidRDefault="00FC77D3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Ромб.</w:t>
            </w:r>
          </w:p>
        </w:tc>
        <w:tc>
          <w:tcPr>
            <w:tcW w:w="1559" w:type="dxa"/>
          </w:tcPr>
          <w:p w:rsidR="00FC77D3" w:rsidRPr="00BB4C70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FC77D3" w:rsidRPr="000D24FD" w:rsidRDefault="00FC77D3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C77D3" w:rsidRPr="000D24FD" w:rsidTr="009F0E1D">
        <w:tc>
          <w:tcPr>
            <w:tcW w:w="817" w:type="dxa"/>
          </w:tcPr>
          <w:p w:rsidR="00FC77D3" w:rsidRPr="008A0F2F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686" w:type="dxa"/>
          </w:tcPr>
          <w:p w:rsidR="00FC77D3" w:rsidRPr="008A0F2F" w:rsidRDefault="00FC77D3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Квадрат</w:t>
            </w:r>
          </w:p>
        </w:tc>
        <w:tc>
          <w:tcPr>
            <w:tcW w:w="1559" w:type="dxa"/>
          </w:tcPr>
          <w:p w:rsidR="00FC77D3" w:rsidRPr="00BB4C70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FC77D3" w:rsidRPr="000D24FD" w:rsidRDefault="00FC77D3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4C70" w:rsidRPr="000D24FD" w:rsidTr="009F0E1D">
        <w:tc>
          <w:tcPr>
            <w:tcW w:w="817" w:type="dxa"/>
          </w:tcPr>
          <w:p w:rsidR="00BB4C70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BB4C70" w:rsidRPr="008A0F2F" w:rsidRDefault="00BB4C70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A0F2F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BB4C70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959" w:type="dxa"/>
            <w:vMerge/>
          </w:tcPr>
          <w:p w:rsidR="00BB4C70" w:rsidRPr="000D24FD" w:rsidRDefault="00BB4C70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Средняя линия треугольника</w:t>
            </w:r>
          </w:p>
        </w:tc>
        <w:tc>
          <w:tcPr>
            <w:tcW w:w="1559" w:type="dxa"/>
          </w:tcPr>
          <w:p w:rsidR="003E2387" w:rsidRPr="00BB4C70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686" w:type="dxa"/>
          </w:tcPr>
          <w:p w:rsidR="003E2387" w:rsidRPr="0075227B" w:rsidRDefault="003E2387" w:rsidP="00BB4C7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 xml:space="preserve">Трапеция. 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8A0F2F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8A0F2F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A0F2F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3E2387" w:rsidRPr="008A0F2F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BB4C70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9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3AFB">
              <w:rPr>
                <w:rFonts w:ascii="Times New Roman" w:hAnsi="Times New Roman"/>
                <w:sz w:val="24"/>
                <w:szCs w:val="24"/>
              </w:rPr>
              <w:t>Центральные и вписанные углы</w:t>
            </w:r>
          </w:p>
        </w:tc>
        <w:tc>
          <w:tcPr>
            <w:tcW w:w="1559" w:type="dxa"/>
          </w:tcPr>
          <w:p w:rsidR="003E2387" w:rsidRPr="000D24FD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8421D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 xml:space="preserve"> и находить на рисунках центральные и вписанные углы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8421D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8421D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 xml:space="preserve">: центрального угла окружности, вписанного угла окружности, окружности, описанной около четырёхугольника, окружности, вписанной в четырёхугольник;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8421D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>: вписанного угла, вписанного и описанного четырёхугольников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8421D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>: вписанного и описанного четырёхугольников, свойства угла между касательной и хордой, принадлежности четырёх точек одной окружности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8421D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>: теоремы о градусной мере вписанного угла, о свойствах вписанного угла, о свойствах и признаках вписанного и описанного четырёхугольников, о прямой Симсона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C8421D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свойства и признаки к решению задач</w:t>
            </w: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3AFB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686" w:type="dxa"/>
          </w:tcPr>
          <w:p w:rsidR="003E2387" w:rsidRPr="0075227B" w:rsidRDefault="003E2387" w:rsidP="00BB4C70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3AFB">
              <w:rPr>
                <w:rFonts w:ascii="Times New Roman" w:hAnsi="Times New Roman"/>
                <w:sz w:val="24"/>
                <w:szCs w:val="24"/>
              </w:rPr>
              <w:t xml:space="preserve">Описанная </w:t>
            </w:r>
            <w:r w:rsidR="00BB4C70">
              <w:rPr>
                <w:rFonts w:ascii="Times New Roman" w:hAnsi="Times New Roman"/>
                <w:sz w:val="24"/>
                <w:szCs w:val="24"/>
              </w:rPr>
              <w:t xml:space="preserve"> и вписанная окружности 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 xml:space="preserve">четырёхугольника. </w:t>
            </w:r>
          </w:p>
        </w:tc>
        <w:tc>
          <w:tcPr>
            <w:tcW w:w="1559" w:type="dxa"/>
          </w:tcPr>
          <w:p w:rsidR="003E2387" w:rsidRPr="00BB4C70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3AFB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3AFB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83AF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C8421D" w:rsidRDefault="00BB4C70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2</w:t>
            </w:r>
          </w:p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421D">
              <w:rPr>
                <w:rFonts w:ascii="Times New Roman" w:hAnsi="Times New Roman"/>
                <w:b/>
                <w:sz w:val="24"/>
                <w:szCs w:val="24"/>
              </w:rPr>
              <w:t>Подобие треугольников</w:t>
            </w:r>
          </w:p>
        </w:tc>
        <w:tc>
          <w:tcPr>
            <w:tcW w:w="1559" w:type="dxa"/>
            <w:vAlign w:val="center"/>
          </w:tcPr>
          <w:p w:rsidR="003E2387" w:rsidRPr="00C8421D" w:rsidRDefault="00BB4C70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1</w:t>
            </w:r>
            <w:r w:rsidR="00BB4C7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Теорема Фалеса. Теорема о пропорциональных отрезках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8959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>: отношения двух отрезков, подобных треугольников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>: медиан треугольника, биссектрисы треугольника, пересекающихся хорд, касательной и секущей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 xml:space="preserve"> подобия треугольников;</w:t>
            </w:r>
            <w:r w:rsidRPr="001F2144">
              <w:rPr>
                <w:rFonts w:ascii="Times New Roman" w:hAnsi="Times New Roman"/>
                <w:sz w:val="24"/>
                <w:szCs w:val="24"/>
              </w:rPr>
              <w:cr/>
            </w: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>: Фалеса, Птолемея, Менелая, Чевы, о пропорциональных отрезках, о прямой Эйлера, об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>окружности девяти точек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>: Фалеса, о пропорциональных отрезках, о свойствах медиан треугольника, биссектрисы треугольника; Птолемея, Менелая, Чевы, о прямой Эйлера, об окружности девя</w:t>
            </w:r>
            <w:r>
              <w:rPr>
                <w:rFonts w:ascii="Times New Roman" w:hAnsi="Times New Roman"/>
                <w:sz w:val="24"/>
                <w:szCs w:val="24"/>
              </w:rPr>
              <w:t>ти точек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>: пересекающихся хорд, касательной и секущей, биссектрисы внешнего угла треугольника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лемму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 xml:space="preserve"> о подобных треугольниках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 xml:space="preserve"> подобия треугольников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BD1004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свойства и признаки к решению задач</w:t>
            </w:r>
          </w:p>
          <w:p w:rsidR="00BC6267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BC6267" w:rsidRPr="000D24FD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1</w:t>
            </w:r>
            <w:r w:rsidR="00BB4C7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Подобные треугольники</w:t>
            </w:r>
          </w:p>
        </w:tc>
        <w:tc>
          <w:tcPr>
            <w:tcW w:w="1559" w:type="dxa"/>
          </w:tcPr>
          <w:p w:rsidR="003E2387" w:rsidRPr="001F214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1</w:t>
            </w:r>
            <w:r w:rsidR="00BB4C7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Первый признак подобия треугольников</w:t>
            </w:r>
          </w:p>
        </w:tc>
        <w:tc>
          <w:tcPr>
            <w:tcW w:w="1559" w:type="dxa"/>
          </w:tcPr>
          <w:p w:rsidR="003E2387" w:rsidRPr="001F214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1</w:t>
            </w:r>
            <w:r w:rsidR="00BB4C7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>Второй и третий признаки подобия треугольников</w:t>
            </w:r>
          </w:p>
        </w:tc>
        <w:tc>
          <w:tcPr>
            <w:tcW w:w="1559" w:type="dxa"/>
          </w:tcPr>
          <w:p w:rsidR="003E2387" w:rsidRPr="001F214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559" w:type="dxa"/>
          </w:tcPr>
          <w:p w:rsidR="003E2387" w:rsidRPr="001F214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AD0CA4" w:rsidRDefault="00BB4C70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E2387" w:rsidRPr="00AD0CA4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D0CA4">
              <w:rPr>
                <w:rFonts w:ascii="Times New Roman" w:hAnsi="Times New Roman"/>
                <w:b/>
                <w:sz w:val="24"/>
                <w:szCs w:val="24"/>
              </w:rPr>
              <w:t>Решение прямоугольных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AD0CA4">
              <w:rPr>
                <w:rFonts w:ascii="Times New Roman" w:hAnsi="Times New Roman"/>
                <w:b/>
                <w:sz w:val="24"/>
                <w:szCs w:val="24"/>
              </w:rPr>
              <w:t>треугольников</w:t>
            </w:r>
          </w:p>
        </w:tc>
        <w:tc>
          <w:tcPr>
            <w:tcW w:w="1559" w:type="dxa"/>
            <w:vAlign w:val="center"/>
          </w:tcPr>
          <w:p w:rsidR="003E2387" w:rsidRPr="00AD0CA4" w:rsidRDefault="00BB4C70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700C9">
              <w:rPr>
                <w:rFonts w:ascii="Times New Roman" w:hAnsi="Times New Roman"/>
                <w:sz w:val="24"/>
                <w:szCs w:val="24"/>
              </w:rPr>
              <w:t>1</w:t>
            </w:r>
            <w:r w:rsidR="00BB4C7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1A14">
              <w:rPr>
                <w:rFonts w:ascii="Times New Roman" w:hAnsi="Times New Roman"/>
                <w:sz w:val="24"/>
                <w:szCs w:val="24"/>
              </w:rPr>
              <w:t>М</w:t>
            </w:r>
            <w:r>
              <w:rPr>
                <w:rFonts w:ascii="Times New Roman" w:hAnsi="Times New Roman"/>
                <w:sz w:val="24"/>
                <w:szCs w:val="24"/>
              </w:rPr>
              <w:t>етрические соотношения в прямо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>угольном треугольнике</w:t>
            </w:r>
          </w:p>
        </w:tc>
        <w:tc>
          <w:tcPr>
            <w:tcW w:w="1559" w:type="dxa"/>
          </w:tcPr>
          <w:p w:rsidR="003E2387" w:rsidRPr="000D24FD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>: синуса, косинуса, тангенса, котангенса острого угла прямоугольного треугольника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 xml:space="preserve">,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 xml:space="preserve"> тригонометрические формулы, выражающие связь между тригонометрическими функциями одного и того же острого угл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 xml:space="preserve"> прямоугольные треугольники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 xml:space="preserve"> о метрических соотношениях в прямоугольном треугольнике, теорему Пифагора;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1A14">
              <w:rPr>
                <w:rFonts w:ascii="Times New Roman" w:hAnsi="Times New Roman"/>
                <w:sz w:val="24"/>
                <w:szCs w:val="24"/>
              </w:rPr>
              <w:t xml:space="preserve">формулы, связывающие синус, косинус, тангенс, котангенс одного и того же острого угла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Выводить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 xml:space="preserve"> основное тригонометрическое тождество и значения синуса, косинуса, тангенса и котангенса для углов 30°, 45°, 60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 формулы к решению задач</w:t>
            </w:r>
          </w:p>
          <w:p w:rsidR="00BC6267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BC6267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  <w:p w:rsidR="00BC6267" w:rsidRPr="000D24FD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BB4C70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1A14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1559" w:type="dxa"/>
          </w:tcPr>
          <w:p w:rsidR="003E2387" w:rsidRPr="00321A1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B4C70" w:rsidRPr="000D24FD" w:rsidTr="009F0E1D">
        <w:tc>
          <w:tcPr>
            <w:tcW w:w="817" w:type="dxa"/>
          </w:tcPr>
          <w:p w:rsidR="00BB4C70" w:rsidRDefault="00BB4C70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BB4C70" w:rsidRPr="00321A14" w:rsidRDefault="00BB4C70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F2144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F2144">
              <w:rPr>
                <w:rFonts w:ascii="Times New Roman" w:hAnsi="Times New Roman"/>
                <w:sz w:val="24"/>
                <w:szCs w:val="24"/>
              </w:rPr>
              <w:t xml:space="preserve">работа № 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</w:tcPr>
          <w:p w:rsidR="00BB4C70" w:rsidRPr="00BB4C70" w:rsidRDefault="00BB4C70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/>
          </w:tcPr>
          <w:p w:rsidR="00BB4C70" w:rsidRPr="000D24FD" w:rsidRDefault="00BB4C70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игонометрические функции ост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>рого угла прямоугольного треугольника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1A1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1A14">
              <w:rPr>
                <w:rFonts w:ascii="Times New Roman" w:hAnsi="Times New Roman"/>
                <w:sz w:val="24"/>
                <w:szCs w:val="24"/>
              </w:rPr>
              <w:t>Решение прямоугольных треугольников</w:t>
            </w:r>
          </w:p>
        </w:tc>
        <w:tc>
          <w:tcPr>
            <w:tcW w:w="1559" w:type="dxa"/>
          </w:tcPr>
          <w:p w:rsidR="003E2387" w:rsidRPr="00321A1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21A14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1A14">
              <w:rPr>
                <w:rFonts w:ascii="Times New Roman" w:hAnsi="Times New Roman"/>
                <w:sz w:val="24"/>
                <w:szCs w:val="24"/>
              </w:rPr>
              <w:t xml:space="preserve">работа № </w:t>
            </w:r>
            <w:r w:rsidR="00BC626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3E2387" w:rsidRPr="00321A1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Default="00BC626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BC6267" w:rsidRPr="00BC6267" w:rsidRDefault="00BC626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C6267">
              <w:rPr>
                <w:rFonts w:ascii="Times New Roman" w:hAnsi="Times New Roman"/>
                <w:b/>
                <w:sz w:val="24"/>
                <w:szCs w:val="24"/>
              </w:rPr>
              <w:t>Многоугольники.</w:t>
            </w:r>
          </w:p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712F1">
              <w:rPr>
                <w:rFonts w:ascii="Times New Roman" w:hAnsi="Times New Roman"/>
                <w:b/>
                <w:sz w:val="24"/>
                <w:szCs w:val="24"/>
              </w:rPr>
              <w:t>Площадь многоугольника</w:t>
            </w:r>
          </w:p>
        </w:tc>
        <w:tc>
          <w:tcPr>
            <w:tcW w:w="1559" w:type="dxa"/>
            <w:vAlign w:val="center"/>
          </w:tcPr>
          <w:p w:rsidR="003E2387" w:rsidRPr="003712F1" w:rsidRDefault="00BC626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6267" w:rsidRPr="000D24FD" w:rsidTr="009F0E1D">
        <w:tc>
          <w:tcPr>
            <w:tcW w:w="817" w:type="dxa"/>
          </w:tcPr>
          <w:p w:rsidR="00BC6267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686" w:type="dxa"/>
          </w:tcPr>
          <w:p w:rsidR="00BC6267" w:rsidRPr="00140698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гоугольники.</w:t>
            </w:r>
          </w:p>
        </w:tc>
        <w:tc>
          <w:tcPr>
            <w:tcW w:w="1559" w:type="dxa"/>
          </w:tcPr>
          <w:p w:rsidR="00BC6267" w:rsidRPr="00BC6267" w:rsidRDefault="00BC626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</w:tcPr>
          <w:p w:rsidR="00BC6267" w:rsidRPr="004B10A1" w:rsidRDefault="00BC626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BC626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40698">
              <w:rPr>
                <w:rFonts w:ascii="Times New Roman" w:hAnsi="Times New Roman"/>
                <w:sz w:val="24"/>
                <w:szCs w:val="24"/>
              </w:rPr>
              <w:t>Понятие площади многоугольника. Площадь прямоугольника</w:t>
            </w:r>
          </w:p>
        </w:tc>
        <w:tc>
          <w:tcPr>
            <w:tcW w:w="1559" w:type="dxa"/>
          </w:tcPr>
          <w:p w:rsidR="003E2387" w:rsidRPr="00BC6267" w:rsidRDefault="00BC626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140698">
              <w:rPr>
                <w:rFonts w:ascii="Times New Roman" w:hAnsi="Times New Roman"/>
                <w:sz w:val="24"/>
                <w:szCs w:val="24"/>
              </w:rPr>
              <w:t>: площади многоугольника, равновеликих многоугольников, равносоставленных многоугольников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основные</w:t>
            </w:r>
            <w:r w:rsidRPr="0014069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140698">
              <w:rPr>
                <w:rFonts w:ascii="Times New Roman" w:hAnsi="Times New Roman"/>
                <w:sz w:val="24"/>
                <w:szCs w:val="24"/>
              </w:rPr>
              <w:t xml:space="preserve"> площади многоугольник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Доказывать теоремы о площади:</w:t>
            </w:r>
            <w:r w:rsidRPr="00140698">
              <w:rPr>
                <w:rFonts w:ascii="Times New Roman" w:hAnsi="Times New Roman"/>
                <w:sz w:val="24"/>
                <w:szCs w:val="24"/>
              </w:rPr>
              <w:t xml:space="preserve"> прямоугольника, параллелограмма, треугольника, трапеции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140698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доказывать формулы для вычисления:</w:t>
            </w:r>
            <w:r w:rsidRPr="00140698">
              <w:rPr>
                <w:rFonts w:ascii="Times New Roman" w:hAnsi="Times New Roman"/>
                <w:sz w:val="24"/>
                <w:szCs w:val="24"/>
              </w:rPr>
              <w:t xml:space="preserve"> радиусов вписанной и вневписанной окружности треугольника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140698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 формулы к решению задач</w:t>
            </w: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40698">
              <w:rPr>
                <w:rFonts w:ascii="Times New Roman" w:hAnsi="Times New Roman"/>
                <w:sz w:val="24"/>
                <w:szCs w:val="24"/>
              </w:rPr>
              <w:t>2</w:t>
            </w:r>
            <w:r w:rsidR="00BC626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40698">
              <w:rPr>
                <w:rFonts w:ascii="Times New Roman" w:hAnsi="Times New Roman"/>
                <w:sz w:val="24"/>
                <w:szCs w:val="24"/>
              </w:rPr>
              <w:t>Площадь параллелограмма</w:t>
            </w:r>
          </w:p>
        </w:tc>
        <w:tc>
          <w:tcPr>
            <w:tcW w:w="1559" w:type="dxa"/>
          </w:tcPr>
          <w:p w:rsidR="003E2387" w:rsidRPr="00140698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40698">
              <w:rPr>
                <w:rFonts w:ascii="Times New Roman" w:hAnsi="Times New Roman"/>
                <w:sz w:val="24"/>
                <w:szCs w:val="24"/>
              </w:rPr>
              <w:t>2</w:t>
            </w:r>
            <w:r w:rsidR="00BC626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40698">
              <w:rPr>
                <w:rFonts w:ascii="Times New Roman" w:hAnsi="Times New Roman"/>
                <w:sz w:val="24"/>
                <w:szCs w:val="24"/>
              </w:rPr>
              <w:t>Площадь треугольника</w:t>
            </w:r>
          </w:p>
        </w:tc>
        <w:tc>
          <w:tcPr>
            <w:tcW w:w="1559" w:type="dxa"/>
          </w:tcPr>
          <w:p w:rsidR="003E2387" w:rsidRPr="00BC6267" w:rsidRDefault="00BC626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40698">
              <w:rPr>
                <w:rFonts w:ascii="Times New Roman" w:hAnsi="Times New Roman"/>
                <w:sz w:val="24"/>
                <w:szCs w:val="24"/>
              </w:rPr>
              <w:t>2</w:t>
            </w:r>
            <w:r w:rsidR="00BC626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3E2387" w:rsidRPr="0075227B" w:rsidRDefault="003E2387" w:rsidP="00BC6267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лощадь трапеции. </w:t>
            </w:r>
          </w:p>
        </w:tc>
        <w:tc>
          <w:tcPr>
            <w:tcW w:w="1559" w:type="dxa"/>
          </w:tcPr>
          <w:p w:rsidR="003E2387" w:rsidRPr="00BC6267" w:rsidRDefault="00BC626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140698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40698">
              <w:rPr>
                <w:rFonts w:ascii="Times New Roman" w:hAnsi="Times New Roman"/>
                <w:sz w:val="24"/>
                <w:szCs w:val="24"/>
              </w:rPr>
              <w:t xml:space="preserve">работа № </w:t>
            </w:r>
            <w:r w:rsidR="00BC626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:rsidR="003E2387" w:rsidRPr="00140698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959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4B10A1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B10A1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4B10A1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1559" w:type="dxa"/>
            <w:vAlign w:val="center"/>
          </w:tcPr>
          <w:p w:rsidR="003E2387" w:rsidRPr="004B10A1" w:rsidRDefault="00BC626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2FF3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1559" w:type="dxa"/>
          </w:tcPr>
          <w:p w:rsidR="003E2387" w:rsidRPr="004B10A1" w:rsidRDefault="00BC626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E2FF3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E2FF3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559" w:type="dxa"/>
          </w:tcPr>
          <w:p w:rsidR="003E2387" w:rsidRPr="004B10A1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10A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959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E2387" w:rsidRDefault="003E2387" w:rsidP="003E2387">
      <w:pPr>
        <w:rPr>
          <w:rFonts w:ascii="Times New Roman" w:hAnsi="Times New Roman"/>
        </w:rPr>
      </w:pPr>
    </w:p>
    <w:p w:rsidR="00DD14EC" w:rsidRDefault="003E2387" w:rsidP="003E2387">
      <w:pPr>
        <w:pStyle w:val="a3"/>
        <w:rPr>
          <w:rFonts w:ascii="Times New Roman" w:hAnsi="Times New Roman"/>
          <w:b/>
          <w:bCs/>
          <w:sz w:val="36"/>
          <w:szCs w:val="36"/>
          <w:u w:val="single"/>
        </w:rPr>
      </w:pPr>
      <w:r>
        <w:rPr>
          <w:rFonts w:ascii="Times New Roman" w:hAnsi="Times New Roman"/>
        </w:rPr>
        <w:br w:type="column"/>
      </w:r>
      <w:r w:rsidRPr="000A54EB">
        <w:rPr>
          <w:rFonts w:ascii="Times New Roman" w:hAnsi="Times New Roman"/>
          <w:b/>
          <w:bCs/>
          <w:sz w:val="36"/>
          <w:szCs w:val="36"/>
          <w:u w:val="single"/>
        </w:rPr>
        <w:t>Примерное тематическое планирование. Геометрия. 9 класс</w:t>
      </w:r>
      <w:r w:rsidR="00DD14EC">
        <w:rPr>
          <w:rFonts w:ascii="Times New Roman" w:hAnsi="Times New Roman"/>
          <w:b/>
          <w:bCs/>
          <w:sz w:val="36"/>
          <w:szCs w:val="36"/>
          <w:u w:val="single"/>
        </w:rPr>
        <w:t xml:space="preserve"> </w:t>
      </w:r>
    </w:p>
    <w:p w:rsidR="003E2387" w:rsidRPr="00803183" w:rsidRDefault="003E2387" w:rsidP="003E2387">
      <w:pPr>
        <w:pStyle w:val="a3"/>
        <w:rPr>
          <w:rFonts w:ascii="Times New Roman" w:hAnsi="Times New Roman"/>
          <w:b/>
          <w:color w:val="000000"/>
          <w:u w:val="single"/>
        </w:rPr>
      </w:pPr>
      <w:r w:rsidRPr="008A0F2F">
        <w:t xml:space="preserve"> </w:t>
      </w:r>
      <w:r w:rsidR="00843FDB">
        <w:rPr>
          <w:rFonts w:ascii="Times New Roman" w:hAnsi="Times New Roman"/>
          <w:bCs/>
          <w:sz w:val="32"/>
          <w:szCs w:val="32"/>
        </w:rPr>
        <w:t>(4 часа в неделю, всего 68</w:t>
      </w:r>
      <w:r w:rsidRPr="000A54EB">
        <w:rPr>
          <w:rFonts w:ascii="Times New Roman" w:hAnsi="Times New Roman"/>
          <w:bCs/>
          <w:sz w:val="32"/>
          <w:szCs w:val="32"/>
        </w:rPr>
        <w:t xml:space="preserve"> часов) </w:t>
      </w:r>
      <w:r w:rsidRPr="009D7C0D">
        <w:rPr>
          <w:rFonts w:ascii="Times New Roman" w:hAnsi="Times New Roman"/>
          <w:bCs/>
          <w:sz w:val="32"/>
          <w:szCs w:val="32"/>
        </w:rPr>
        <w:t xml:space="preserve"> </w:t>
      </w:r>
    </w:p>
    <w:tbl>
      <w:tblPr>
        <w:tblW w:w="151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17"/>
        <w:gridCol w:w="3686"/>
        <w:gridCol w:w="1559"/>
        <w:gridCol w:w="9101"/>
      </w:tblGrid>
      <w:tr w:rsidR="003E2387" w:rsidRPr="00D56064" w:rsidTr="009F0E1D">
        <w:trPr>
          <w:trHeight w:val="1499"/>
          <w:tblHeader/>
        </w:trPr>
        <w:tc>
          <w:tcPr>
            <w:tcW w:w="817" w:type="dxa"/>
            <w:textDirection w:val="btLr"/>
            <w:vAlign w:val="center"/>
          </w:tcPr>
          <w:p w:rsidR="003E2387" w:rsidRDefault="003E2387" w:rsidP="0066682F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3E2387" w:rsidRPr="00367795" w:rsidRDefault="003E2387" w:rsidP="0066682F">
            <w:pPr>
              <w:pStyle w:val="a3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C1FD2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3686" w:type="dxa"/>
            <w:vAlign w:val="center"/>
          </w:tcPr>
          <w:p w:rsidR="003E2387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</w:p>
          <w:p w:rsidR="003E2387" w:rsidRPr="00367795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559" w:type="dxa"/>
            <w:vAlign w:val="center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9101" w:type="dxa"/>
            <w:vAlign w:val="center"/>
          </w:tcPr>
          <w:p w:rsidR="003E2387" w:rsidRPr="006C1FD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ных видов деятельности ученика</w:t>
            </w:r>
          </w:p>
          <w:p w:rsidR="003E2387" w:rsidRPr="00803183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6779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40118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01188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3E2387" w:rsidRPr="0040118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01188">
              <w:rPr>
                <w:rFonts w:ascii="Times New Roman" w:hAnsi="Times New Roman"/>
                <w:b/>
                <w:sz w:val="24"/>
                <w:szCs w:val="24"/>
              </w:rPr>
              <w:t>Решение треугольников</w:t>
            </w:r>
          </w:p>
        </w:tc>
        <w:tc>
          <w:tcPr>
            <w:tcW w:w="1559" w:type="dxa"/>
            <w:vAlign w:val="center"/>
          </w:tcPr>
          <w:p w:rsidR="003E2387" w:rsidRPr="0040118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01188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DD14EC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9101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686" w:type="dxa"/>
          </w:tcPr>
          <w:p w:rsidR="003E2387" w:rsidRPr="0075227B" w:rsidRDefault="00DD14EC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ригонометрические функции </w:t>
            </w:r>
            <w:r w:rsidR="003E2387" w:rsidRPr="000A54EB">
              <w:rPr>
                <w:rFonts w:ascii="Times New Roman" w:hAnsi="Times New Roman"/>
                <w:sz w:val="24"/>
                <w:szCs w:val="24"/>
              </w:rPr>
              <w:t>угла от 0° до 180°</w:t>
            </w:r>
          </w:p>
        </w:tc>
        <w:tc>
          <w:tcPr>
            <w:tcW w:w="1559" w:type="dxa"/>
          </w:tcPr>
          <w:p w:rsidR="003E2387" w:rsidRPr="000A54E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01" w:type="dxa"/>
            <w:vMerge w:val="restart"/>
          </w:tcPr>
          <w:p w:rsidR="003E2387" w:rsidRPr="00F36573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0A54EB">
              <w:rPr>
                <w:rFonts w:ascii="Times New Roman" w:hAnsi="Times New Roman"/>
                <w:sz w:val="24"/>
                <w:szCs w:val="24"/>
              </w:rPr>
              <w:t xml:space="preserve"> синуса, косинуса, тангенса, котангенса угла от 0° до 180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0A54EB">
              <w:rPr>
                <w:rFonts w:ascii="Times New Roman" w:hAnsi="Times New Roman"/>
                <w:sz w:val="24"/>
                <w:szCs w:val="24"/>
              </w:rPr>
              <w:t xml:space="preserve"> и разъяснять основное тригонометрическое тождество. Вычислять значение тригонометрической функции угла по значению одной из его заданных функций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0A54EB">
              <w:rPr>
                <w:rFonts w:ascii="Times New Roman" w:hAnsi="Times New Roman"/>
                <w:sz w:val="24"/>
                <w:szCs w:val="24"/>
              </w:rPr>
              <w:t xml:space="preserve"> и доказывать теоремы: синусов, косинусов, следствия из теоремы косинусов и синусов, о свойствах длин сторон и диагоналей параллелограмма, о площади описанного многоугольник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0A54EB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для нахождения площади треугольника, параллелограмма, выпуклого четырёхугольника, многоугольника, описанного около окружности, радиуса описанной окружности треугольника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0A54EB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 формулы к решению задач, решать треугольники</w:t>
            </w: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A54EB">
              <w:rPr>
                <w:rFonts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1559" w:type="dxa"/>
          </w:tcPr>
          <w:p w:rsidR="003E2387" w:rsidRPr="00DD14EC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A54EB">
              <w:rPr>
                <w:rFonts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1559" w:type="dxa"/>
          </w:tcPr>
          <w:p w:rsidR="003E2387" w:rsidRPr="00DD14EC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A54EB">
              <w:rPr>
                <w:rFonts w:ascii="Times New Roman" w:hAnsi="Times New Roman"/>
                <w:sz w:val="24"/>
                <w:szCs w:val="24"/>
              </w:rPr>
              <w:t>Решение треугольников</w:t>
            </w:r>
          </w:p>
        </w:tc>
        <w:tc>
          <w:tcPr>
            <w:tcW w:w="1559" w:type="dxa"/>
          </w:tcPr>
          <w:p w:rsidR="003E2387" w:rsidRPr="008A0F2F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A0F2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A54EB">
              <w:rPr>
                <w:rFonts w:ascii="Times New Roman" w:hAnsi="Times New Roman"/>
                <w:sz w:val="24"/>
                <w:szCs w:val="24"/>
              </w:rPr>
              <w:t>Формулы для нахождения площади треугольника</w:t>
            </w:r>
          </w:p>
        </w:tc>
        <w:tc>
          <w:tcPr>
            <w:tcW w:w="1559" w:type="dxa"/>
          </w:tcPr>
          <w:p w:rsidR="003E2387" w:rsidRPr="00DD14EC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0A54EB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A54EB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559" w:type="dxa"/>
          </w:tcPr>
          <w:p w:rsidR="003E2387" w:rsidRPr="00CD1ED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40118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401188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3E2387" w:rsidRPr="00401188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01188">
              <w:rPr>
                <w:rFonts w:ascii="Times New Roman" w:hAnsi="Times New Roman"/>
                <w:b/>
                <w:sz w:val="24"/>
                <w:szCs w:val="24"/>
              </w:rPr>
              <w:t>Правильные многоугольники</w:t>
            </w:r>
          </w:p>
        </w:tc>
        <w:tc>
          <w:tcPr>
            <w:tcW w:w="1559" w:type="dxa"/>
            <w:vAlign w:val="center"/>
          </w:tcPr>
          <w:p w:rsidR="003E2387" w:rsidRPr="00DD14EC" w:rsidRDefault="00DD14EC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9101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Правильные многоугольники и их свойства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101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>, что такое центр и центральный угол правильного многоугольника, сектор и сегмент круга.</w:t>
            </w:r>
          </w:p>
          <w:p w:rsidR="003E2387" w:rsidRPr="00F36573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определение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правильного многоугольника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правильного многоугольник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свойства правиль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многоугол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>ников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и разъяснять формулы длины окружности, площади круга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длины дуги, площади сектора, формулы для нахождения радиусов вписанной и описанной окружностей правильного многоугольника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с помощью циркуля и линейки правильные треугольник, четырёхугольник, шес</w:t>
            </w:r>
            <w:r>
              <w:rPr>
                <w:rFonts w:ascii="Times New Roman" w:hAnsi="Times New Roman"/>
                <w:sz w:val="24"/>
                <w:szCs w:val="24"/>
              </w:rPr>
              <w:t>ти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>угольник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F36573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 формулы к решению задач</w:t>
            </w: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Длина окружности. Площадь круга</w:t>
            </w:r>
          </w:p>
        </w:tc>
        <w:tc>
          <w:tcPr>
            <w:tcW w:w="1559" w:type="dxa"/>
          </w:tcPr>
          <w:p w:rsidR="003E2387" w:rsidRPr="00DD14EC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 w:rsidRPr="003439B9">
              <w:rPr>
                <w:rFonts w:ascii="Times New Roman" w:hAnsi="Times New Roman"/>
                <w:sz w:val="24"/>
                <w:szCs w:val="24"/>
              </w:rPr>
              <w:cr/>
              <w:t>работа № 2</w:t>
            </w:r>
          </w:p>
        </w:tc>
        <w:tc>
          <w:tcPr>
            <w:tcW w:w="1559" w:type="dxa"/>
          </w:tcPr>
          <w:p w:rsidR="003E2387" w:rsidRPr="003439B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52483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24832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3E2387" w:rsidRPr="0052483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24832">
              <w:rPr>
                <w:rFonts w:ascii="Times New Roman" w:hAnsi="Times New Roman"/>
                <w:b/>
                <w:sz w:val="24"/>
                <w:szCs w:val="24"/>
              </w:rPr>
              <w:t>Декартовы координаты на плоскости</w:t>
            </w:r>
          </w:p>
        </w:tc>
        <w:tc>
          <w:tcPr>
            <w:tcW w:w="1559" w:type="dxa"/>
            <w:vAlign w:val="center"/>
          </w:tcPr>
          <w:p w:rsidR="003E2387" w:rsidRPr="00524832" w:rsidRDefault="00DD14EC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9101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686" w:type="dxa"/>
          </w:tcPr>
          <w:p w:rsidR="003E2387" w:rsidRPr="0075227B" w:rsidRDefault="003E2387" w:rsidP="00DD14E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 xml:space="preserve">Расстояние между двумя точками </w:t>
            </w:r>
            <w:r w:rsidR="00DD14EC">
              <w:rPr>
                <w:rFonts w:ascii="Times New Roman" w:hAnsi="Times New Roman"/>
                <w:sz w:val="24"/>
                <w:szCs w:val="24"/>
              </w:rPr>
              <w:t xml:space="preserve">с заданными координатами. Координаты середины 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отрезка </w:t>
            </w:r>
            <w:r w:rsidR="00DD14E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</w:tcPr>
          <w:p w:rsidR="003E2387" w:rsidRPr="000D24FD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01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524832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: прямоугольную систему координат, в чём состоит метод координат. </w:t>
            </w:r>
          </w:p>
          <w:p w:rsidR="003E2387" w:rsidRPr="00313BC8" w:rsidRDefault="003E2387" w:rsidP="0066682F">
            <w:pPr>
              <w:pStyle w:val="a3"/>
              <w:rPr>
                <w:rFonts w:ascii="Times New Roman" w:hAnsi="Times New Roman"/>
                <w:i/>
                <w:sz w:val="24"/>
                <w:szCs w:val="24"/>
              </w:rPr>
            </w:pPr>
            <w:r w:rsidRPr="00313BC8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BC8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уравнения фигуры, эллипса, гиперболы;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необходимое и достаточное условия параллельности и перпендикулярности двух прямых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BC8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расстояния между двумя точками, координат точки, делящей отрезок в данном отношении, расстояния от точки до прямой, Лейбниц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BC8">
              <w:rPr>
                <w:rFonts w:ascii="Times New Roman" w:hAnsi="Times New Roman"/>
                <w:i/>
                <w:sz w:val="24"/>
                <w:szCs w:val="24"/>
              </w:rPr>
              <w:t>Выводи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уравнение окружности, общее уравнение прямой, уравнение прямой с угло</w:t>
            </w:r>
            <w:r>
              <w:rPr>
                <w:rFonts w:ascii="Times New Roman" w:hAnsi="Times New Roman"/>
                <w:sz w:val="24"/>
                <w:szCs w:val="24"/>
              </w:rPr>
              <w:t>вым коэффици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>ентом, уравнение прямой, проходящей через две точки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BC8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необходимое и достаточное условия параллельности и перпендикулярности двух прямых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13BC8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 формулы к решению задач</w:t>
            </w: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Уравнение фигуры</w:t>
            </w:r>
            <w:r w:rsidR="00DD14EC">
              <w:rPr>
                <w:rFonts w:ascii="Times New Roman" w:hAnsi="Times New Roman"/>
                <w:sz w:val="24"/>
                <w:szCs w:val="24"/>
              </w:rPr>
              <w:t>. Уравнение окружности.</w:t>
            </w:r>
          </w:p>
        </w:tc>
        <w:tc>
          <w:tcPr>
            <w:tcW w:w="1559" w:type="dxa"/>
          </w:tcPr>
          <w:p w:rsidR="003E2387" w:rsidRPr="000D24FD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686" w:type="dxa"/>
          </w:tcPr>
          <w:p w:rsidR="003E2387" w:rsidRPr="0075227B" w:rsidRDefault="00DD14EC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</w:t>
            </w:r>
            <w:r w:rsidR="003E2387" w:rsidRPr="003439B9">
              <w:rPr>
                <w:rFonts w:ascii="Times New Roman" w:hAnsi="Times New Roman"/>
                <w:sz w:val="24"/>
                <w:szCs w:val="24"/>
              </w:rPr>
              <w:t>равнение прямой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686" w:type="dxa"/>
          </w:tcPr>
          <w:p w:rsidR="003E2387" w:rsidRPr="0075227B" w:rsidRDefault="00DD14EC" w:rsidP="00DD14E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Угловой коэффициент прямой</w:t>
            </w:r>
            <w:r w:rsidR="003E2387" w:rsidRPr="003439B9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559" w:type="dxa"/>
          </w:tcPr>
          <w:p w:rsidR="003E2387" w:rsidRPr="00DD14EC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39B9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439B9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559" w:type="dxa"/>
          </w:tcPr>
          <w:p w:rsidR="003E2387" w:rsidRPr="003439B9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52483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24832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3E2387" w:rsidRPr="0052483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24832">
              <w:rPr>
                <w:rFonts w:ascii="Times New Roman" w:hAnsi="Times New Roman"/>
                <w:b/>
                <w:sz w:val="24"/>
                <w:szCs w:val="24"/>
              </w:rPr>
              <w:t>Векторы</w:t>
            </w:r>
          </w:p>
        </w:tc>
        <w:tc>
          <w:tcPr>
            <w:tcW w:w="1559" w:type="dxa"/>
            <w:vAlign w:val="center"/>
          </w:tcPr>
          <w:p w:rsidR="003E2387" w:rsidRPr="00524832" w:rsidRDefault="00DD14EC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9101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1</w:t>
            </w:r>
            <w:r w:rsidR="00DD14E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01" w:type="dxa"/>
            <w:vMerge w:val="restart"/>
          </w:tcPr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4A72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 xml:space="preserve"> понятия векторных и скалярных величин. Иллюстрировать понятие вектора. 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4A72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4A72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 xml:space="preserve"> модуля вектора, коллинеарных векторов, равных векторов, координат вектора, суммы векторов, разности векторов, противоположных векторов, умножения вектора на число, скалярного произведения векторов;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4A72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 xml:space="preserve"> равных векторов, координат равных векторов, сложения векторов, координат вектора, равного сумме, и вектора, равного разности двух векторов, коллинеарных векторов, умножения вектора на число, скалярного произведения двух векторов, перпендикулярных векторов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4A72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 xml:space="preserve"> теоремы: о нахождении координат вектора, о координатах суммы и разности векторов, об условии коллинеарности двух векторов, о нахождении скалярного произведения двух векторов, об условии перпендикулярности двух векторов, о разложении вектора по двум данным неколлинеарным векторам.</w:t>
            </w:r>
          </w:p>
          <w:p w:rsidR="003E2387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4A72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 xml:space="preserve"> косинус угла между двумя векторами.</w:t>
            </w:r>
          </w:p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344A72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 формулы к решению задач</w:t>
            </w: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1</w:t>
            </w:r>
            <w:r w:rsidR="00DD14E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Координаты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>вектора</w:t>
            </w:r>
          </w:p>
        </w:tc>
        <w:tc>
          <w:tcPr>
            <w:tcW w:w="1559" w:type="dxa"/>
          </w:tcPr>
          <w:p w:rsidR="003E2387" w:rsidRPr="00DD14EC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1</w:t>
            </w:r>
            <w:r w:rsidR="00DD14EC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Сложение и вычитание векторов</w:t>
            </w:r>
          </w:p>
        </w:tc>
        <w:tc>
          <w:tcPr>
            <w:tcW w:w="1559" w:type="dxa"/>
          </w:tcPr>
          <w:p w:rsidR="003E2387" w:rsidRPr="007D4A31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1</w:t>
            </w:r>
            <w:r w:rsidR="00DD14EC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686" w:type="dxa"/>
          </w:tcPr>
          <w:p w:rsidR="003E2387" w:rsidRPr="0075227B" w:rsidRDefault="003E2387" w:rsidP="00DD14EC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 xml:space="preserve">Умножение вектора на число. </w:t>
            </w:r>
          </w:p>
        </w:tc>
        <w:tc>
          <w:tcPr>
            <w:tcW w:w="1559" w:type="dxa"/>
          </w:tcPr>
          <w:p w:rsidR="003E2387" w:rsidRPr="000D24FD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1</w:t>
            </w:r>
            <w:r w:rsidR="00DD14EC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Скалярное произведение векторов</w:t>
            </w:r>
          </w:p>
        </w:tc>
        <w:tc>
          <w:tcPr>
            <w:tcW w:w="1559" w:type="dxa"/>
          </w:tcPr>
          <w:p w:rsidR="003E2387" w:rsidRPr="000D24FD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559" w:type="dxa"/>
          </w:tcPr>
          <w:p w:rsidR="003E2387" w:rsidRPr="000D24FD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344A7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344A72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</w:p>
          <w:p w:rsidR="003E2387" w:rsidRPr="0075227B" w:rsidRDefault="00DD14EC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еометрические п</w:t>
            </w:r>
            <w:r w:rsidR="003E2387" w:rsidRPr="00344A72">
              <w:rPr>
                <w:rFonts w:ascii="Times New Roman" w:hAnsi="Times New Roman"/>
                <w:b/>
                <w:sz w:val="24"/>
                <w:szCs w:val="24"/>
              </w:rPr>
              <w:t xml:space="preserve">реобразование </w:t>
            </w:r>
          </w:p>
        </w:tc>
        <w:tc>
          <w:tcPr>
            <w:tcW w:w="1559" w:type="dxa"/>
            <w:vAlign w:val="center"/>
          </w:tcPr>
          <w:p w:rsidR="003E2387" w:rsidRPr="00344A72" w:rsidRDefault="00DD14EC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9101" w:type="dxa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1</w:t>
            </w:r>
            <w:r w:rsidR="00DD14EC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Движение</w:t>
            </w:r>
            <w:r w:rsidR="00DD14EC">
              <w:rPr>
                <w:rFonts w:ascii="Times New Roman" w:hAnsi="Times New Roman"/>
                <w:sz w:val="24"/>
                <w:szCs w:val="24"/>
              </w:rPr>
              <w:t xml:space="preserve"> (перемещение) фигуры.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>. Параллельный перенос</w:t>
            </w:r>
          </w:p>
        </w:tc>
        <w:tc>
          <w:tcPr>
            <w:tcW w:w="1559" w:type="dxa"/>
          </w:tcPr>
          <w:p w:rsidR="003E2387" w:rsidRPr="004B0E34" w:rsidRDefault="004B0E34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101" w:type="dxa"/>
            <w:vMerge w:val="restart"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4B0E34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Осевая симметрия</w:t>
            </w:r>
            <w:r w:rsidR="004B0E34">
              <w:rPr>
                <w:rFonts w:ascii="Times New Roman" w:hAnsi="Times New Roman"/>
                <w:sz w:val="24"/>
                <w:szCs w:val="24"/>
              </w:rPr>
              <w:t>.</w:t>
            </w:r>
            <w:r w:rsidR="004B0E34" w:rsidRPr="007D4A31">
              <w:rPr>
                <w:rFonts w:ascii="Times New Roman" w:hAnsi="Times New Roman"/>
                <w:sz w:val="24"/>
                <w:szCs w:val="24"/>
              </w:rPr>
              <w:t xml:space="preserve"> Центральная симметрия</w:t>
            </w:r>
          </w:p>
        </w:tc>
        <w:tc>
          <w:tcPr>
            <w:tcW w:w="1559" w:type="dxa"/>
          </w:tcPr>
          <w:p w:rsidR="003E2387" w:rsidRPr="004B0E34" w:rsidRDefault="004B0E34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4B0E34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Поворот</w:t>
            </w:r>
          </w:p>
        </w:tc>
        <w:tc>
          <w:tcPr>
            <w:tcW w:w="1559" w:type="dxa"/>
          </w:tcPr>
          <w:p w:rsidR="003E2387" w:rsidRPr="004B0E34" w:rsidRDefault="004B0E34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2</w:t>
            </w:r>
            <w:r w:rsidR="004B0E34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Гомотетия. Подобие фигур</w:t>
            </w:r>
          </w:p>
        </w:tc>
        <w:tc>
          <w:tcPr>
            <w:tcW w:w="1559" w:type="dxa"/>
          </w:tcPr>
          <w:p w:rsidR="003E2387" w:rsidRPr="004B0E34" w:rsidRDefault="004B0E34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559" w:type="dxa"/>
          </w:tcPr>
          <w:p w:rsidR="003E2387" w:rsidRPr="004B0E34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0E3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4503" w:type="dxa"/>
            <w:gridSpan w:val="2"/>
          </w:tcPr>
          <w:p w:rsidR="003E2387" w:rsidRPr="00C41C22" w:rsidRDefault="003E2387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41C22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C41C22">
              <w:rPr>
                <w:rFonts w:ascii="Times New Roman" w:hAnsi="Times New Roman"/>
                <w:b/>
                <w:sz w:val="24"/>
                <w:szCs w:val="24"/>
              </w:rPr>
              <w:t>и систематизация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C41C22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1559" w:type="dxa"/>
            <w:vAlign w:val="center"/>
          </w:tcPr>
          <w:p w:rsidR="003E2387" w:rsidRPr="00C41C22" w:rsidRDefault="004B0E34" w:rsidP="0066682F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1559" w:type="dxa"/>
          </w:tcPr>
          <w:p w:rsidR="003E2387" w:rsidRPr="00C41C22" w:rsidRDefault="004B0E34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E2387" w:rsidRPr="000D24FD" w:rsidTr="009F0E1D">
        <w:tc>
          <w:tcPr>
            <w:tcW w:w="817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86" w:type="dxa"/>
          </w:tcPr>
          <w:p w:rsidR="003E2387" w:rsidRPr="0075227B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7D4A31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D4A31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559" w:type="dxa"/>
          </w:tcPr>
          <w:p w:rsidR="003E2387" w:rsidRPr="00C41C22" w:rsidRDefault="003E2387" w:rsidP="0066682F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1C2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101" w:type="dxa"/>
            <w:vMerge/>
          </w:tcPr>
          <w:p w:rsidR="003E2387" w:rsidRPr="000D24FD" w:rsidRDefault="003E2387" w:rsidP="0066682F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E2387" w:rsidRPr="00892D06" w:rsidRDefault="003E2387" w:rsidP="003E2387">
      <w:pPr>
        <w:rPr>
          <w:rFonts w:ascii="Times New Roman" w:hAnsi="Times New Roman"/>
        </w:rPr>
      </w:pPr>
    </w:p>
    <w:p w:rsidR="004B0E34" w:rsidRDefault="003E23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B0E34" w:rsidRDefault="004B0E34">
      <w:pPr>
        <w:rPr>
          <w:rFonts w:ascii="Times New Roman" w:hAnsi="Times New Roman" w:cs="Times New Roman"/>
          <w:sz w:val="24"/>
          <w:szCs w:val="24"/>
        </w:rPr>
      </w:pPr>
    </w:p>
    <w:p w:rsidR="004B0E34" w:rsidRDefault="004B0E34">
      <w:pPr>
        <w:rPr>
          <w:rFonts w:ascii="Times New Roman" w:hAnsi="Times New Roman" w:cs="Times New Roman"/>
          <w:sz w:val="24"/>
          <w:szCs w:val="24"/>
        </w:rPr>
      </w:pPr>
    </w:p>
    <w:p w:rsidR="004B0E34" w:rsidRDefault="004B0E34">
      <w:pPr>
        <w:rPr>
          <w:rFonts w:ascii="Times New Roman" w:hAnsi="Times New Roman" w:cs="Times New Roman"/>
          <w:sz w:val="24"/>
          <w:szCs w:val="24"/>
        </w:rPr>
      </w:pPr>
    </w:p>
    <w:p w:rsidR="004B0E34" w:rsidRDefault="004B0E34">
      <w:pPr>
        <w:rPr>
          <w:rFonts w:ascii="Times New Roman" w:hAnsi="Times New Roman" w:cs="Times New Roman"/>
          <w:sz w:val="24"/>
          <w:szCs w:val="24"/>
        </w:rPr>
      </w:pPr>
    </w:p>
    <w:p w:rsidR="004B0E34" w:rsidRDefault="004B0E34">
      <w:pPr>
        <w:rPr>
          <w:rFonts w:ascii="Times New Roman" w:hAnsi="Times New Roman" w:cs="Times New Roman"/>
          <w:sz w:val="24"/>
          <w:szCs w:val="24"/>
        </w:rPr>
      </w:pPr>
    </w:p>
    <w:p w:rsidR="004B0E34" w:rsidRDefault="004B0E34">
      <w:pPr>
        <w:rPr>
          <w:rFonts w:ascii="Times New Roman" w:hAnsi="Times New Roman" w:cs="Times New Roman"/>
          <w:sz w:val="24"/>
          <w:szCs w:val="24"/>
        </w:rPr>
        <w:sectPr w:rsidR="004B0E34" w:rsidSect="003E2387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0F1A33" w:rsidRPr="00F64ED8" w:rsidRDefault="003E238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0F1A33" w:rsidRPr="00F64ED8" w:rsidSect="004B0E34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571F" w:rsidRDefault="0043571F" w:rsidP="007E5010">
      <w:pPr>
        <w:spacing w:after="0" w:line="240" w:lineRule="auto"/>
      </w:pPr>
      <w:r>
        <w:separator/>
      </w:r>
    </w:p>
  </w:endnote>
  <w:endnote w:type="continuationSeparator" w:id="0">
    <w:p w:rsidR="0043571F" w:rsidRDefault="0043571F" w:rsidP="007E50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Arial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571F" w:rsidRDefault="0043571F" w:rsidP="007E5010">
      <w:pPr>
        <w:spacing w:after="0" w:line="240" w:lineRule="auto"/>
      </w:pPr>
      <w:r>
        <w:separator/>
      </w:r>
    </w:p>
  </w:footnote>
  <w:footnote w:type="continuationSeparator" w:id="0">
    <w:p w:rsidR="0043571F" w:rsidRDefault="0043571F" w:rsidP="007E50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C6EC3"/>
    <w:multiLevelType w:val="hybridMultilevel"/>
    <w:tmpl w:val="08E0B91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8251664"/>
    <w:multiLevelType w:val="hybridMultilevel"/>
    <w:tmpl w:val="388007B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C845D49"/>
    <w:multiLevelType w:val="hybridMultilevel"/>
    <w:tmpl w:val="142AD1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C4596F"/>
    <w:multiLevelType w:val="hybridMultilevel"/>
    <w:tmpl w:val="7F44BF6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E383F63"/>
    <w:multiLevelType w:val="hybridMultilevel"/>
    <w:tmpl w:val="F6084F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F2B0B45"/>
    <w:multiLevelType w:val="hybridMultilevel"/>
    <w:tmpl w:val="DF68450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FDA636B"/>
    <w:multiLevelType w:val="hybridMultilevel"/>
    <w:tmpl w:val="8F3ED40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FB3E3C"/>
    <w:multiLevelType w:val="hybridMultilevel"/>
    <w:tmpl w:val="9D6EFB2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9545C27"/>
    <w:multiLevelType w:val="hybridMultilevel"/>
    <w:tmpl w:val="5190586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9EF2B64"/>
    <w:multiLevelType w:val="hybridMultilevel"/>
    <w:tmpl w:val="BCE2D93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B5B24C1"/>
    <w:multiLevelType w:val="hybridMultilevel"/>
    <w:tmpl w:val="64A0AA5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14A3E9E"/>
    <w:multiLevelType w:val="hybridMultilevel"/>
    <w:tmpl w:val="D8ACF2E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286363F"/>
    <w:multiLevelType w:val="hybridMultilevel"/>
    <w:tmpl w:val="F54860A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3133DEA"/>
    <w:multiLevelType w:val="hybridMultilevel"/>
    <w:tmpl w:val="17047BA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9B17BB"/>
    <w:multiLevelType w:val="hybridMultilevel"/>
    <w:tmpl w:val="3A30AF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B1571E8"/>
    <w:multiLevelType w:val="hybridMultilevel"/>
    <w:tmpl w:val="29C8413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D50756D"/>
    <w:multiLevelType w:val="hybridMultilevel"/>
    <w:tmpl w:val="5838DB9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DAB7E2A"/>
    <w:multiLevelType w:val="hybridMultilevel"/>
    <w:tmpl w:val="CAAA7D3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39D2904"/>
    <w:multiLevelType w:val="hybridMultilevel"/>
    <w:tmpl w:val="972AC78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5020E7E"/>
    <w:multiLevelType w:val="hybridMultilevel"/>
    <w:tmpl w:val="4184F56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58E1663"/>
    <w:multiLevelType w:val="hybridMultilevel"/>
    <w:tmpl w:val="51F809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6631398"/>
    <w:multiLevelType w:val="hybridMultilevel"/>
    <w:tmpl w:val="CFB4B61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6B143A0"/>
    <w:multiLevelType w:val="hybridMultilevel"/>
    <w:tmpl w:val="33743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7781332"/>
    <w:multiLevelType w:val="hybridMultilevel"/>
    <w:tmpl w:val="5890172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8AD4693"/>
    <w:multiLevelType w:val="hybridMultilevel"/>
    <w:tmpl w:val="6E9E068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9672D2E"/>
    <w:multiLevelType w:val="hybridMultilevel"/>
    <w:tmpl w:val="1428C35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AC23337"/>
    <w:multiLevelType w:val="hybridMultilevel"/>
    <w:tmpl w:val="FD287E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C383FF5"/>
    <w:multiLevelType w:val="hybridMultilevel"/>
    <w:tmpl w:val="9244ABB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E3D4684"/>
    <w:multiLevelType w:val="hybridMultilevel"/>
    <w:tmpl w:val="01346DF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53B74A80"/>
    <w:multiLevelType w:val="hybridMultilevel"/>
    <w:tmpl w:val="BA2EE6E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5DF55D0B"/>
    <w:multiLevelType w:val="hybridMultilevel"/>
    <w:tmpl w:val="8E469FD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5FDF2EFE"/>
    <w:multiLevelType w:val="hybridMultilevel"/>
    <w:tmpl w:val="1E92072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0AF6568"/>
    <w:multiLevelType w:val="hybridMultilevel"/>
    <w:tmpl w:val="37AE9C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A89674A"/>
    <w:multiLevelType w:val="hybridMultilevel"/>
    <w:tmpl w:val="8A7883F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6AE46DDC"/>
    <w:multiLevelType w:val="hybridMultilevel"/>
    <w:tmpl w:val="AC060A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DF350F7"/>
    <w:multiLevelType w:val="hybridMultilevel"/>
    <w:tmpl w:val="B624135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71D24D8A"/>
    <w:multiLevelType w:val="hybridMultilevel"/>
    <w:tmpl w:val="C09CC18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5EC2A3D"/>
    <w:multiLevelType w:val="hybridMultilevel"/>
    <w:tmpl w:val="C39EFA5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7"/>
  </w:num>
  <w:num w:numId="3">
    <w:abstractNumId w:val="6"/>
  </w:num>
  <w:num w:numId="4">
    <w:abstractNumId w:val="18"/>
  </w:num>
  <w:num w:numId="5">
    <w:abstractNumId w:val="29"/>
  </w:num>
  <w:num w:numId="6">
    <w:abstractNumId w:val="19"/>
  </w:num>
  <w:num w:numId="7">
    <w:abstractNumId w:val="25"/>
  </w:num>
  <w:num w:numId="8">
    <w:abstractNumId w:val="31"/>
  </w:num>
  <w:num w:numId="9">
    <w:abstractNumId w:val="30"/>
  </w:num>
  <w:num w:numId="10">
    <w:abstractNumId w:val="21"/>
  </w:num>
  <w:num w:numId="11">
    <w:abstractNumId w:val="28"/>
  </w:num>
  <w:num w:numId="12">
    <w:abstractNumId w:val="34"/>
  </w:num>
  <w:num w:numId="13">
    <w:abstractNumId w:val="37"/>
  </w:num>
  <w:num w:numId="14">
    <w:abstractNumId w:val="11"/>
  </w:num>
  <w:num w:numId="15">
    <w:abstractNumId w:val="3"/>
  </w:num>
  <w:num w:numId="16">
    <w:abstractNumId w:val="16"/>
  </w:num>
  <w:num w:numId="17">
    <w:abstractNumId w:val="9"/>
  </w:num>
  <w:num w:numId="18">
    <w:abstractNumId w:val="8"/>
  </w:num>
  <w:num w:numId="19">
    <w:abstractNumId w:val="23"/>
  </w:num>
  <w:num w:numId="20">
    <w:abstractNumId w:val="12"/>
  </w:num>
  <w:num w:numId="21">
    <w:abstractNumId w:val="24"/>
  </w:num>
  <w:num w:numId="22">
    <w:abstractNumId w:val="26"/>
  </w:num>
  <w:num w:numId="23">
    <w:abstractNumId w:val="33"/>
  </w:num>
  <w:num w:numId="24">
    <w:abstractNumId w:val="14"/>
  </w:num>
  <w:num w:numId="25">
    <w:abstractNumId w:val="4"/>
  </w:num>
  <w:num w:numId="26">
    <w:abstractNumId w:val="36"/>
  </w:num>
  <w:num w:numId="27">
    <w:abstractNumId w:val="13"/>
  </w:num>
  <w:num w:numId="28">
    <w:abstractNumId w:val="10"/>
  </w:num>
  <w:num w:numId="29">
    <w:abstractNumId w:val="35"/>
  </w:num>
  <w:num w:numId="30">
    <w:abstractNumId w:val="0"/>
  </w:num>
  <w:num w:numId="31">
    <w:abstractNumId w:val="27"/>
  </w:num>
  <w:num w:numId="32">
    <w:abstractNumId w:val="7"/>
  </w:num>
  <w:num w:numId="33">
    <w:abstractNumId w:val="15"/>
  </w:num>
  <w:num w:numId="34">
    <w:abstractNumId w:val="22"/>
  </w:num>
  <w:num w:numId="35">
    <w:abstractNumId w:val="5"/>
  </w:num>
  <w:num w:numId="36">
    <w:abstractNumId w:val="32"/>
  </w:num>
  <w:num w:numId="37">
    <w:abstractNumId w:val="2"/>
  </w:num>
  <w:num w:numId="3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2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4ED8"/>
    <w:rsid w:val="00012847"/>
    <w:rsid w:val="00014818"/>
    <w:rsid w:val="0004406D"/>
    <w:rsid w:val="000460E5"/>
    <w:rsid w:val="00053966"/>
    <w:rsid w:val="00077845"/>
    <w:rsid w:val="00095138"/>
    <w:rsid w:val="000D0AFD"/>
    <w:rsid w:val="000E4F2C"/>
    <w:rsid w:val="000F1A33"/>
    <w:rsid w:val="00113C9A"/>
    <w:rsid w:val="00115C02"/>
    <w:rsid w:val="00115E60"/>
    <w:rsid w:val="001234E3"/>
    <w:rsid w:val="00142DA6"/>
    <w:rsid w:val="00181D18"/>
    <w:rsid w:val="001F78E3"/>
    <w:rsid w:val="00280D45"/>
    <w:rsid w:val="002A3ABE"/>
    <w:rsid w:val="002C3D1C"/>
    <w:rsid w:val="002F6DE3"/>
    <w:rsid w:val="0031529A"/>
    <w:rsid w:val="0034069B"/>
    <w:rsid w:val="00344D0C"/>
    <w:rsid w:val="003E2387"/>
    <w:rsid w:val="0040246D"/>
    <w:rsid w:val="0043571F"/>
    <w:rsid w:val="00466E7B"/>
    <w:rsid w:val="004A107A"/>
    <w:rsid w:val="004B0E34"/>
    <w:rsid w:val="004D4F99"/>
    <w:rsid w:val="004F6744"/>
    <w:rsid w:val="00514B0F"/>
    <w:rsid w:val="0058192D"/>
    <w:rsid w:val="00583D68"/>
    <w:rsid w:val="005D5259"/>
    <w:rsid w:val="005E3941"/>
    <w:rsid w:val="006432A7"/>
    <w:rsid w:val="0066434E"/>
    <w:rsid w:val="0066682F"/>
    <w:rsid w:val="0068192C"/>
    <w:rsid w:val="00693888"/>
    <w:rsid w:val="006B7DE3"/>
    <w:rsid w:val="006C12FC"/>
    <w:rsid w:val="006F2BD5"/>
    <w:rsid w:val="00710F52"/>
    <w:rsid w:val="00720A59"/>
    <w:rsid w:val="00725709"/>
    <w:rsid w:val="00751136"/>
    <w:rsid w:val="00761A39"/>
    <w:rsid w:val="007C216B"/>
    <w:rsid w:val="007E5010"/>
    <w:rsid w:val="00837040"/>
    <w:rsid w:val="00843FDB"/>
    <w:rsid w:val="00886B0E"/>
    <w:rsid w:val="00895155"/>
    <w:rsid w:val="00895925"/>
    <w:rsid w:val="008B1EB3"/>
    <w:rsid w:val="008D4483"/>
    <w:rsid w:val="00905463"/>
    <w:rsid w:val="00916F31"/>
    <w:rsid w:val="009256C2"/>
    <w:rsid w:val="00964B8F"/>
    <w:rsid w:val="009B2C76"/>
    <w:rsid w:val="009C5C83"/>
    <w:rsid w:val="009E1734"/>
    <w:rsid w:val="009F0E1D"/>
    <w:rsid w:val="00A01A4A"/>
    <w:rsid w:val="00A05EDE"/>
    <w:rsid w:val="00A37DDD"/>
    <w:rsid w:val="00B23DCB"/>
    <w:rsid w:val="00B81A67"/>
    <w:rsid w:val="00BA435A"/>
    <w:rsid w:val="00BA50E8"/>
    <w:rsid w:val="00BB4C70"/>
    <w:rsid w:val="00BB4FD1"/>
    <w:rsid w:val="00BC6267"/>
    <w:rsid w:val="00BF414F"/>
    <w:rsid w:val="00C012A5"/>
    <w:rsid w:val="00C37811"/>
    <w:rsid w:val="00C57777"/>
    <w:rsid w:val="00C708D3"/>
    <w:rsid w:val="00C720FD"/>
    <w:rsid w:val="00CC0F13"/>
    <w:rsid w:val="00CD0C6C"/>
    <w:rsid w:val="00CE396B"/>
    <w:rsid w:val="00CE3C6E"/>
    <w:rsid w:val="00CF4E6C"/>
    <w:rsid w:val="00D245F5"/>
    <w:rsid w:val="00DD14EC"/>
    <w:rsid w:val="00DF5C94"/>
    <w:rsid w:val="00E52813"/>
    <w:rsid w:val="00E82B72"/>
    <w:rsid w:val="00ED0A0E"/>
    <w:rsid w:val="00EE7195"/>
    <w:rsid w:val="00F1228F"/>
    <w:rsid w:val="00F1733A"/>
    <w:rsid w:val="00F34F73"/>
    <w:rsid w:val="00F54DB7"/>
    <w:rsid w:val="00F64ED8"/>
    <w:rsid w:val="00F65AAC"/>
    <w:rsid w:val="00F979FA"/>
    <w:rsid w:val="00FC77D3"/>
    <w:rsid w:val="00FD18EA"/>
    <w:rsid w:val="00FD74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0E4F6D28"/>
  <w15:docId w15:val="{9ECC387E-8490-4115-A37E-760BAC46B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6B0E"/>
  </w:style>
  <w:style w:type="paragraph" w:styleId="2">
    <w:name w:val="heading 2"/>
    <w:basedOn w:val="a"/>
    <w:next w:val="a"/>
    <w:link w:val="20"/>
    <w:uiPriority w:val="9"/>
    <w:qFormat/>
    <w:rsid w:val="003E2387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3E2387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2">
    <w:name w:val="Style12"/>
    <w:basedOn w:val="a"/>
    <w:rsid w:val="00F64ED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7">
    <w:name w:val="Style17"/>
    <w:basedOn w:val="a"/>
    <w:rsid w:val="00F64ED8"/>
    <w:pPr>
      <w:widowControl w:val="0"/>
      <w:autoSpaceDE w:val="0"/>
      <w:autoSpaceDN w:val="0"/>
      <w:adjustRightInd w:val="0"/>
      <w:spacing w:after="0" w:line="326" w:lineRule="exact"/>
      <w:jc w:val="center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2">
    <w:name w:val="Style22"/>
    <w:basedOn w:val="a"/>
    <w:rsid w:val="00F64ED8"/>
    <w:pPr>
      <w:widowControl w:val="0"/>
      <w:autoSpaceDE w:val="0"/>
      <w:autoSpaceDN w:val="0"/>
      <w:adjustRightInd w:val="0"/>
      <w:spacing w:after="0" w:line="322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6">
    <w:name w:val="Style26"/>
    <w:basedOn w:val="a"/>
    <w:rsid w:val="00F64ED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1">
    <w:name w:val="Font Style41"/>
    <w:basedOn w:val="a0"/>
    <w:rsid w:val="00F64ED8"/>
    <w:rPr>
      <w:rFonts w:ascii="Times New Roman" w:hAnsi="Times New Roman" w:cs="Times New Roman" w:hint="default"/>
      <w:sz w:val="26"/>
      <w:szCs w:val="26"/>
    </w:rPr>
  </w:style>
  <w:style w:type="character" w:customStyle="1" w:styleId="FontStyle39">
    <w:name w:val="Font Style39"/>
    <w:basedOn w:val="a0"/>
    <w:rsid w:val="00F64ED8"/>
    <w:rPr>
      <w:rFonts w:ascii="Arial" w:hAnsi="Arial" w:cs="Arial" w:hint="default"/>
      <w:b/>
      <w:bCs/>
      <w:sz w:val="38"/>
      <w:szCs w:val="38"/>
    </w:rPr>
  </w:style>
  <w:style w:type="character" w:customStyle="1" w:styleId="FontStyle40">
    <w:name w:val="Font Style40"/>
    <w:basedOn w:val="a0"/>
    <w:rsid w:val="00F64ED8"/>
    <w:rPr>
      <w:rFonts w:ascii="Times New Roman" w:hAnsi="Times New Roman" w:cs="Times New Roman" w:hint="default"/>
      <w:sz w:val="20"/>
      <w:szCs w:val="20"/>
    </w:rPr>
  </w:style>
  <w:style w:type="paragraph" w:customStyle="1" w:styleId="Style29">
    <w:name w:val="Style29"/>
    <w:basedOn w:val="a"/>
    <w:rsid w:val="00F64ED8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3E2387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3E2387"/>
    <w:rPr>
      <w:rFonts w:ascii="Cambria" w:eastAsia="Times New Roman" w:hAnsi="Cambria" w:cs="Times New Roman"/>
      <w:b/>
      <w:bCs/>
      <w:sz w:val="26"/>
      <w:szCs w:val="26"/>
    </w:rPr>
  </w:style>
  <w:style w:type="paragraph" w:styleId="a3">
    <w:name w:val="No Spacing"/>
    <w:uiPriority w:val="1"/>
    <w:qFormat/>
    <w:rsid w:val="003E2387"/>
    <w:pPr>
      <w:spacing w:after="0" w:line="240" w:lineRule="auto"/>
    </w:pPr>
    <w:rPr>
      <w:rFonts w:ascii="Calibri" w:eastAsia="Times New Roman" w:hAnsi="Calibri" w:cs="Times New Roman"/>
    </w:rPr>
  </w:style>
  <w:style w:type="table" w:styleId="a4">
    <w:name w:val="Table Grid"/>
    <w:basedOn w:val="a1"/>
    <w:uiPriority w:val="59"/>
    <w:rsid w:val="003E2387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Title"/>
    <w:basedOn w:val="a"/>
    <w:next w:val="a"/>
    <w:link w:val="a6"/>
    <w:uiPriority w:val="10"/>
    <w:qFormat/>
    <w:rsid w:val="003E2387"/>
    <w:pPr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6">
    <w:name w:val="Заголовок Знак"/>
    <w:basedOn w:val="a0"/>
    <w:link w:val="a5"/>
    <w:uiPriority w:val="10"/>
    <w:rsid w:val="003E2387"/>
    <w:rPr>
      <w:rFonts w:ascii="Cambria" w:eastAsia="Times New Roman" w:hAnsi="Cambria" w:cs="Times New Roman"/>
      <w:b/>
      <w:bCs/>
      <w:kern w:val="28"/>
      <w:sz w:val="32"/>
      <w:szCs w:val="32"/>
    </w:rPr>
  </w:style>
  <w:style w:type="paragraph" w:styleId="a7">
    <w:name w:val="header"/>
    <w:basedOn w:val="a"/>
    <w:link w:val="a8"/>
    <w:uiPriority w:val="99"/>
    <w:semiHidden/>
    <w:unhideWhenUsed/>
    <w:rsid w:val="003E2387"/>
    <w:pPr>
      <w:tabs>
        <w:tab w:val="center" w:pos="4677"/>
        <w:tab w:val="right" w:pos="9355"/>
      </w:tabs>
    </w:pPr>
    <w:rPr>
      <w:rFonts w:ascii="Calibri" w:eastAsia="Times New Roman" w:hAnsi="Calibri" w:cs="Times New Roman"/>
    </w:rPr>
  </w:style>
  <w:style w:type="character" w:customStyle="1" w:styleId="a8">
    <w:name w:val="Верхний колонтитул Знак"/>
    <w:basedOn w:val="a0"/>
    <w:link w:val="a7"/>
    <w:uiPriority w:val="99"/>
    <w:semiHidden/>
    <w:rsid w:val="003E2387"/>
    <w:rPr>
      <w:rFonts w:ascii="Calibri" w:eastAsia="Times New Roman" w:hAnsi="Calibri" w:cs="Times New Roman"/>
    </w:rPr>
  </w:style>
  <w:style w:type="paragraph" w:styleId="a9">
    <w:name w:val="footer"/>
    <w:basedOn w:val="a"/>
    <w:link w:val="aa"/>
    <w:uiPriority w:val="99"/>
    <w:unhideWhenUsed/>
    <w:rsid w:val="003E2387"/>
    <w:pPr>
      <w:tabs>
        <w:tab w:val="center" w:pos="4677"/>
        <w:tab w:val="right" w:pos="9355"/>
      </w:tabs>
    </w:pPr>
    <w:rPr>
      <w:rFonts w:ascii="Calibri" w:eastAsia="Times New Roman" w:hAnsi="Calibri" w:cs="Times New Roman"/>
    </w:rPr>
  </w:style>
  <w:style w:type="character" w:customStyle="1" w:styleId="aa">
    <w:name w:val="Нижний колонтитул Знак"/>
    <w:basedOn w:val="a0"/>
    <w:link w:val="a9"/>
    <w:uiPriority w:val="99"/>
    <w:rsid w:val="003E2387"/>
    <w:rPr>
      <w:rFonts w:ascii="Calibri" w:eastAsia="Times New Roman" w:hAnsi="Calibri" w:cs="Times New Roman"/>
    </w:rPr>
  </w:style>
  <w:style w:type="paragraph" w:styleId="ab">
    <w:name w:val="footnote text"/>
    <w:aliases w:val="Знак6,F1"/>
    <w:basedOn w:val="a"/>
    <w:link w:val="ac"/>
    <w:uiPriority w:val="99"/>
    <w:unhideWhenUsed/>
    <w:rsid w:val="003E2387"/>
    <w:rPr>
      <w:rFonts w:ascii="Calibri" w:eastAsia="Times New Roman" w:hAnsi="Calibri" w:cs="Times New Roman"/>
      <w:sz w:val="20"/>
      <w:szCs w:val="20"/>
    </w:rPr>
  </w:style>
  <w:style w:type="character" w:customStyle="1" w:styleId="ac">
    <w:name w:val="Текст сноски Знак"/>
    <w:aliases w:val="Знак6 Знак,F1 Знак"/>
    <w:basedOn w:val="a0"/>
    <w:link w:val="ab"/>
    <w:uiPriority w:val="99"/>
    <w:rsid w:val="003E2387"/>
    <w:rPr>
      <w:rFonts w:ascii="Calibri" w:eastAsia="Times New Roman" w:hAnsi="Calibri" w:cs="Times New Roman"/>
      <w:sz w:val="20"/>
      <w:szCs w:val="20"/>
    </w:rPr>
  </w:style>
  <w:style w:type="character" w:styleId="ad">
    <w:name w:val="footnote reference"/>
    <w:basedOn w:val="a0"/>
    <w:uiPriority w:val="99"/>
    <w:unhideWhenUsed/>
    <w:rsid w:val="003E2387"/>
    <w:rPr>
      <w:vertAlign w:val="superscript"/>
    </w:rPr>
  </w:style>
  <w:style w:type="character" w:styleId="ae">
    <w:name w:val="Placeholder Text"/>
    <w:basedOn w:val="a0"/>
    <w:uiPriority w:val="99"/>
    <w:semiHidden/>
    <w:rsid w:val="0066434E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6643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66434E"/>
    <w:rPr>
      <w:rFonts w:ascii="Tahoma" w:hAnsi="Tahoma" w:cs="Tahoma"/>
      <w:sz w:val="16"/>
      <w:szCs w:val="16"/>
    </w:rPr>
  </w:style>
  <w:style w:type="paragraph" w:styleId="af1">
    <w:name w:val="List Paragraph"/>
    <w:basedOn w:val="a"/>
    <w:uiPriority w:val="99"/>
    <w:qFormat/>
    <w:rsid w:val="004B0E34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  <w:style w:type="character" w:styleId="af2">
    <w:name w:val="Hyperlink"/>
    <w:basedOn w:val="a0"/>
    <w:uiPriority w:val="99"/>
    <w:rsid w:val="004B0E34"/>
    <w:rPr>
      <w:rFonts w:cs="Times New Roman"/>
      <w:color w:val="000080"/>
      <w:u w:val="single"/>
    </w:rPr>
  </w:style>
  <w:style w:type="paragraph" w:customStyle="1" w:styleId="af3">
    <w:name w:val="РП"/>
    <w:basedOn w:val="a"/>
    <w:link w:val="af4"/>
    <w:qFormat/>
    <w:rsid w:val="007E5010"/>
    <w:pPr>
      <w:widowControl w:val="0"/>
      <w:spacing w:before="120" w:after="120" w:line="240" w:lineRule="auto"/>
      <w:ind w:firstLine="567"/>
      <w:jc w:val="both"/>
    </w:pPr>
    <w:rPr>
      <w:rFonts w:ascii="Times New Roman" w:eastAsia="Calibri" w:hAnsi="Times New Roman" w:cs="Times New Roman"/>
      <w:sz w:val="24"/>
      <w:szCs w:val="21"/>
    </w:rPr>
  </w:style>
  <w:style w:type="character" w:customStyle="1" w:styleId="af4">
    <w:name w:val="РП Знак"/>
    <w:basedOn w:val="a0"/>
    <w:link w:val="af3"/>
    <w:rsid w:val="007E5010"/>
    <w:rPr>
      <w:rFonts w:ascii="Times New Roman" w:eastAsia="Calibri" w:hAnsi="Times New Roman" w:cs="Times New Roman"/>
      <w:sz w:val="24"/>
      <w:szCs w:val="21"/>
    </w:rPr>
  </w:style>
  <w:style w:type="character" w:customStyle="1" w:styleId="dash041e0431044b0447043d044b0439char1">
    <w:name w:val="dash041e_0431_044b_0447_043d_044b_0439__char1"/>
    <w:uiPriority w:val="99"/>
    <w:rsid w:val="007E501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489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5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9FDCB4-9411-4531-B544-3915108761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46</Pages>
  <Words>11145</Words>
  <Characters>63527</Characters>
  <Application>Microsoft Office Word</Application>
  <DocSecurity>0</DocSecurity>
  <Lines>529</Lines>
  <Paragraphs>1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45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Кабанова Ирина Викторовна</cp:lastModifiedBy>
  <cp:revision>6</cp:revision>
  <cp:lastPrinted>2022-11-24T07:38:00Z</cp:lastPrinted>
  <dcterms:created xsi:type="dcterms:W3CDTF">2021-02-06T13:02:00Z</dcterms:created>
  <dcterms:modified xsi:type="dcterms:W3CDTF">2022-11-24T07:41:00Z</dcterms:modified>
</cp:coreProperties>
</file>